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C5BF1" w:rsidRPr="00E77B3E" w:rsidRDefault="00D71493" w:rsidP="00D71493">
      <w:pPr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0" w:name="_GoBack"/>
      <w:bookmarkEnd w:id="0"/>
      <w:r w:rsidRPr="00E77B3E">
        <w:rPr>
          <w:rFonts w:ascii="Times New Roman" w:hAnsi="Times New Roman" w:cs="Times New Roman"/>
          <w:b/>
          <w:sz w:val="28"/>
          <w:szCs w:val="28"/>
        </w:rPr>
        <w:t>Chapter 3</w:t>
      </w:r>
    </w:p>
    <w:p w:rsidR="00D71493" w:rsidRPr="00E77B3E" w:rsidRDefault="00D71493" w:rsidP="00D71493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77B3E">
        <w:rPr>
          <w:rFonts w:ascii="Times New Roman" w:hAnsi="Times New Roman" w:cs="Times New Roman"/>
          <w:b/>
          <w:sz w:val="28"/>
          <w:szCs w:val="28"/>
        </w:rPr>
        <w:t>Functions, Limit and Continuity</w:t>
      </w:r>
    </w:p>
    <w:p w:rsidR="00D71493" w:rsidRPr="00E77B3E" w:rsidRDefault="00D71493" w:rsidP="00D71493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E77B3E">
        <w:rPr>
          <w:rFonts w:ascii="Times New Roman" w:hAnsi="Times New Roman" w:cs="Times New Roman"/>
          <w:b/>
          <w:sz w:val="24"/>
          <w:szCs w:val="24"/>
        </w:rPr>
        <w:t xml:space="preserve">Lecture Content: </w:t>
      </w:r>
    </w:p>
    <w:p w:rsidR="00D71493" w:rsidRDefault="009B6A16" w:rsidP="00D71493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.1 </w:t>
      </w:r>
      <w:r w:rsidR="00D71493">
        <w:rPr>
          <w:rFonts w:ascii="Times New Roman" w:hAnsi="Times New Roman" w:cs="Times New Roman"/>
          <w:sz w:val="24"/>
          <w:szCs w:val="24"/>
        </w:rPr>
        <w:t>(Page 10): Basic Concepts on Functions.</w:t>
      </w:r>
    </w:p>
    <w:p w:rsidR="00D71493" w:rsidRDefault="009B6A16" w:rsidP="00D71493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.1 </w:t>
      </w:r>
      <w:r w:rsidR="00D71493">
        <w:rPr>
          <w:rFonts w:ascii="Times New Roman" w:hAnsi="Times New Roman" w:cs="Times New Roman"/>
          <w:sz w:val="24"/>
          <w:szCs w:val="24"/>
        </w:rPr>
        <w:t>(Page 15): The Vertical Line Test</w:t>
      </w:r>
    </w:p>
    <w:p w:rsidR="00D71493" w:rsidRDefault="009B6A16" w:rsidP="00D71493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.1 </w:t>
      </w:r>
      <w:r w:rsidR="00D71493">
        <w:rPr>
          <w:rFonts w:ascii="Times New Roman" w:hAnsi="Times New Roman" w:cs="Times New Roman"/>
          <w:sz w:val="24"/>
          <w:szCs w:val="24"/>
        </w:rPr>
        <w:t xml:space="preserve">(Page 15): Piecewise functions. </w:t>
      </w:r>
    </w:p>
    <w:p w:rsidR="00D71493" w:rsidRDefault="009B6A16" w:rsidP="00D71493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.1 </w:t>
      </w:r>
      <w:r w:rsidR="00D71493">
        <w:rPr>
          <w:rFonts w:ascii="Times New Roman" w:hAnsi="Times New Roman" w:cs="Times New Roman"/>
          <w:sz w:val="24"/>
          <w:szCs w:val="24"/>
        </w:rPr>
        <w:t>(Page 16): Absolute Value function.</w:t>
      </w:r>
    </w:p>
    <w:p w:rsidR="00130173" w:rsidRDefault="009B6A16" w:rsidP="00D71493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.1 </w:t>
      </w:r>
      <w:r w:rsidR="00130173">
        <w:rPr>
          <w:rFonts w:ascii="Times New Roman" w:hAnsi="Times New Roman" w:cs="Times New Roman"/>
          <w:sz w:val="24"/>
          <w:szCs w:val="24"/>
        </w:rPr>
        <w:t>(Page 16): Example 7 &amp; 8.</w:t>
      </w:r>
    </w:p>
    <w:p w:rsidR="00130173" w:rsidRDefault="009B6A16" w:rsidP="00D71493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.1 </w:t>
      </w:r>
      <w:r w:rsidR="00130173">
        <w:rPr>
          <w:rFonts w:ascii="Times New Roman" w:hAnsi="Times New Roman" w:cs="Times New Roman"/>
          <w:sz w:val="24"/>
          <w:szCs w:val="24"/>
        </w:rPr>
        <w:t>(Page 17): Symmetry.</w:t>
      </w:r>
    </w:p>
    <w:p w:rsidR="00B95D16" w:rsidRDefault="00B95D16" w:rsidP="00D71493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lso discuss on skew-symmetry function.</w:t>
      </w:r>
    </w:p>
    <w:p w:rsidR="00130173" w:rsidRPr="00E77B3E" w:rsidRDefault="00130173" w:rsidP="00130173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E77B3E">
        <w:rPr>
          <w:rFonts w:ascii="Times New Roman" w:hAnsi="Times New Roman" w:cs="Times New Roman"/>
          <w:b/>
          <w:sz w:val="24"/>
          <w:szCs w:val="24"/>
        </w:rPr>
        <w:t>Floor and Ceiling Function:</w:t>
      </w:r>
    </w:p>
    <w:p w:rsidR="00130173" w:rsidRDefault="00130173" w:rsidP="00130173">
      <w:pPr>
        <w:pStyle w:val="ListParagraph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et </w:t>
      </w:r>
      <m:oMath>
        <m:r>
          <w:rPr>
            <w:rFonts w:ascii="Cambria Math" w:hAnsi="Cambria Math" w:cs="Times New Roman"/>
            <w:sz w:val="24"/>
            <w:szCs w:val="24"/>
          </w:rPr>
          <m:t>x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be a real number.</w:t>
      </w:r>
    </w:p>
    <w:p w:rsidR="00130173" w:rsidRDefault="00130173" w:rsidP="00130173">
      <w:pPr>
        <w:pStyle w:val="ListParagraph"/>
        <w:jc w:val="both"/>
        <w:rPr>
          <w:rFonts w:ascii="Times New Roman" w:hAnsi="Times New Roman" w:cs="Times New Roman"/>
          <w:sz w:val="24"/>
          <w:szCs w:val="24"/>
        </w:rPr>
      </w:pPr>
      <w:r w:rsidRPr="00130173">
        <w:rPr>
          <w:rFonts w:ascii="Times New Roman" w:hAnsi="Times New Roman" w:cs="Times New Roman"/>
          <w:sz w:val="24"/>
          <w:szCs w:val="24"/>
        </w:rPr>
        <w:t xml:space="preserve">The floor function of </w:t>
      </w:r>
      <m:oMath>
        <m:r>
          <w:rPr>
            <w:rFonts w:ascii="Cambria Math" w:hAnsi="Cambria Math" w:cs="Times New Roman"/>
            <w:sz w:val="24"/>
            <w:szCs w:val="24"/>
          </w:rPr>
          <m:t>x</m:t>
        </m:r>
      </m:oMath>
      <w:r>
        <w:rPr>
          <w:rFonts w:ascii="Times New Roman" w:hAnsi="Times New Roman" w:cs="Times New Roman"/>
          <w:sz w:val="24"/>
          <w:szCs w:val="24"/>
        </w:rPr>
        <w:t xml:space="preserve">, denoted by </w:t>
      </w:r>
      <m:oMath>
        <m:d>
          <m:dPr>
            <m:begChr m:val="⌊"/>
            <m:endChr m:val="⌋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d>
      </m:oMath>
      <w:r w:rsidRPr="00130173">
        <w:rPr>
          <w:rFonts w:ascii="Times New Roman" w:hAnsi="Times New Roman" w:cs="Times New Roman"/>
          <w:sz w:val="24"/>
          <w:szCs w:val="24"/>
        </w:rPr>
        <w:t xml:space="preserve">, is the largest integer that is smaller than or equal to </w:t>
      </w:r>
      <m:oMath>
        <m:r>
          <w:rPr>
            <w:rFonts w:ascii="Cambria Math" w:hAnsi="Cambria Math" w:cs="Times New Roman"/>
            <w:sz w:val="24"/>
            <w:szCs w:val="24"/>
          </w:rPr>
          <m:t>x</m:t>
        </m:r>
      </m:oMath>
      <w:r>
        <w:rPr>
          <w:rFonts w:ascii="Times New Roman" w:hAnsi="Times New Roman" w:cs="Times New Roman"/>
          <w:sz w:val="24"/>
          <w:szCs w:val="24"/>
        </w:rPr>
        <w:t>.</w:t>
      </w:r>
      <w:r w:rsidRPr="0013017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A36D7" w:rsidRDefault="002A36D7" w:rsidP="002A36D7">
      <w:pPr>
        <w:pStyle w:val="ListParagraph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533650" cy="21907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floor_function_edit.jpg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33650" cy="2190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E2AA4" w:rsidRPr="00130173" w:rsidRDefault="005E2AA4" w:rsidP="005E2AA4">
      <w:pPr>
        <w:pStyle w:val="ListParagraph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Example: </w:t>
      </w:r>
      <m:oMath>
        <m:d>
          <m:dPr>
            <m:begChr m:val="⌊"/>
            <m:endChr m:val="⌋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0.7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0.</m:t>
        </m:r>
      </m:oMath>
    </w:p>
    <w:p w:rsidR="00130173" w:rsidRDefault="00130173" w:rsidP="00130173">
      <w:pPr>
        <w:pStyle w:val="ListParagraph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130173">
        <w:rPr>
          <w:rFonts w:ascii="Times New Roman" w:hAnsi="Times New Roman" w:cs="Times New Roman"/>
          <w:sz w:val="24"/>
          <w:szCs w:val="24"/>
        </w:rPr>
        <w:t>The ceiling</w:t>
      </w:r>
      <w:r>
        <w:rPr>
          <w:rFonts w:ascii="Times New Roman" w:hAnsi="Times New Roman" w:cs="Times New Roman"/>
          <w:sz w:val="24"/>
          <w:szCs w:val="24"/>
        </w:rPr>
        <w:t xml:space="preserve"> function of x, denoted by </w:t>
      </w:r>
      <m:oMath>
        <m:d>
          <m:dPr>
            <m:begChr m:val="⌈"/>
            <m:endChr m:val="⌉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d>
      </m:oMath>
      <w:r w:rsidRPr="00130173">
        <w:rPr>
          <w:rFonts w:ascii="Times New Roman" w:hAnsi="Times New Roman" w:cs="Times New Roman"/>
          <w:sz w:val="24"/>
          <w:szCs w:val="24"/>
        </w:rPr>
        <w:t>, is the smallest integer that is larger</w:t>
      </w:r>
      <w:r>
        <w:rPr>
          <w:rFonts w:ascii="Times New Roman" w:hAnsi="Times New Roman" w:cs="Times New Roman"/>
          <w:sz w:val="24"/>
          <w:szCs w:val="24"/>
        </w:rPr>
        <w:t xml:space="preserve"> than or equal to </w:t>
      </w:r>
      <m:oMath>
        <m:r>
          <w:rPr>
            <w:rFonts w:ascii="Cambria Math" w:hAnsi="Cambria Math" w:cs="Times New Roman"/>
            <w:sz w:val="24"/>
            <w:szCs w:val="24"/>
          </w:rPr>
          <m:t>x.</m:t>
        </m:r>
      </m:oMath>
    </w:p>
    <w:p w:rsidR="002A36D7" w:rsidRDefault="002A36D7" w:rsidP="002A36D7">
      <w:pPr>
        <w:pStyle w:val="ListParagraph"/>
        <w:jc w:val="center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noProof/>
          <w:sz w:val="24"/>
          <w:szCs w:val="24"/>
        </w:rPr>
        <w:drawing>
          <wp:inline distT="0" distB="0" distL="0" distR="0">
            <wp:extent cx="2466975" cy="1905000"/>
            <wp:effectExtent l="0" t="0" r="952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ceiling_function_edit.jpg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6975" cy="1905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17FE0" w:rsidRDefault="00017FE0" w:rsidP="00130173">
      <w:pPr>
        <w:pStyle w:val="ListParagraph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Example: </w:t>
      </w:r>
      <m:oMath>
        <m:d>
          <m:dPr>
            <m:begChr m:val="⌈"/>
            <m:endChr m:val="⌉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0.3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1.</m:t>
        </m:r>
      </m:oMath>
    </w:p>
    <w:p w:rsidR="00D17CB4" w:rsidRDefault="00D17CB4" w:rsidP="00130173">
      <w:pPr>
        <w:pStyle w:val="ListParagraph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D17CB4" w:rsidRDefault="00D17CB4" w:rsidP="00130173">
      <w:pPr>
        <w:pStyle w:val="ListParagraph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D17CB4" w:rsidRDefault="00D17CB4" w:rsidP="00130173">
      <w:pPr>
        <w:pStyle w:val="ListParagraph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D17CB4" w:rsidRDefault="00D17CB4" w:rsidP="00130173">
      <w:pPr>
        <w:pStyle w:val="ListParagraph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D17CB4" w:rsidRDefault="00D17CB4" w:rsidP="00130173">
      <w:pPr>
        <w:pStyle w:val="ListParagraph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D17CB4" w:rsidRDefault="00D17CB4" w:rsidP="00130173">
      <w:pPr>
        <w:pStyle w:val="ListParagraph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D17CB4" w:rsidRDefault="00D17CB4" w:rsidP="00130173">
      <w:pPr>
        <w:pStyle w:val="ListParagraph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244889" w:rsidRPr="00E77B3E" w:rsidRDefault="00244889" w:rsidP="00244889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b/>
          <w:sz w:val="24"/>
          <w:szCs w:val="24"/>
        </w:rPr>
      </w:pPr>
      <w:r w:rsidRPr="00E77B3E">
        <w:rPr>
          <w:rFonts w:ascii="Times New Roman" w:hAnsi="Times New Roman" w:cs="Times New Roman"/>
          <w:b/>
          <w:sz w:val="24"/>
          <w:szCs w:val="24"/>
        </w:rPr>
        <w:t xml:space="preserve">Unit Step Function: </w:t>
      </w:r>
    </w:p>
    <w:p w:rsidR="00244889" w:rsidRPr="00244889" w:rsidRDefault="00601492" w:rsidP="00244889">
      <w:pPr>
        <w:pStyle w:val="ListParagraph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</w:rPr>
            <m:t>f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t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eqArr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;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for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t&lt;0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;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for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t&gt;0</m:t>
                  </m:r>
                </m:e>
              </m:eqArr>
            </m:e>
          </m:d>
        </m:oMath>
      </m:oMathPara>
    </w:p>
    <w:p w:rsidR="00244889" w:rsidRDefault="00244889" w:rsidP="00244889">
      <w:pPr>
        <w:pStyle w:val="ListParagraph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We do not define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at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t=0.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Rather, at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t=0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we think of it as in transition between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0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and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1.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It is called the unit step function because it takes a unit step at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t=0.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It is sometimes called the Heaviside function. </w:t>
      </w:r>
    </w:p>
    <w:p w:rsidR="00601492" w:rsidRDefault="00601492" w:rsidP="00601492">
      <w:pPr>
        <w:pStyle w:val="ListParagraph"/>
        <w:jc w:val="center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noProof/>
          <w:sz w:val="24"/>
          <w:szCs w:val="24"/>
        </w:rPr>
        <w:drawing>
          <wp:inline distT="0" distB="0" distL="0" distR="0">
            <wp:extent cx="2667000" cy="17145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Unit Step Function.png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67000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35829" w:rsidRDefault="00135829" w:rsidP="00B0123A">
      <w:pPr>
        <w:pStyle w:val="ListParagraph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B0123A" w:rsidRPr="00E77B3E" w:rsidRDefault="00ED004F" w:rsidP="00B0123A">
      <w:pPr>
        <w:pStyle w:val="ListParagraph"/>
        <w:jc w:val="center"/>
        <w:rPr>
          <w:rFonts w:ascii="Times New Roman" w:eastAsiaTheme="minorEastAsia" w:hAnsi="Times New Roman" w:cs="Times New Roman"/>
          <w:b/>
          <w:sz w:val="24"/>
          <w:szCs w:val="24"/>
        </w:rPr>
      </w:pPr>
      <w:r>
        <w:rPr>
          <w:rFonts w:ascii="Times New Roman" w:eastAsiaTheme="minorEastAsia" w:hAnsi="Times New Roman" w:cs="Times New Roman"/>
          <w:b/>
          <w:sz w:val="24"/>
          <w:szCs w:val="24"/>
        </w:rPr>
        <w:t xml:space="preserve">Sample </w:t>
      </w:r>
      <w:r w:rsidR="00B0123A" w:rsidRPr="00E77B3E">
        <w:rPr>
          <w:rFonts w:ascii="Times New Roman" w:eastAsiaTheme="minorEastAsia" w:hAnsi="Times New Roman" w:cs="Times New Roman"/>
          <w:b/>
          <w:sz w:val="24"/>
          <w:szCs w:val="24"/>
        </w:rPr>
        <w:t>Exercise Set 3.1</w:t>
      </w:r>
    </w:p>
    <w:p w:rsidR="00B0123A" w:rsidRDefault="00B0123A" w:rsidP="00B0123A">
      <w:pPr>
        <w:pStyle w:val="ListParagraph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1. Find domain and range of the following functions:</w:t>
      </w:r>
    </w:p>
    <w:p w:rsidR="00B95D16" w:rsidRDefault="00B0123A" w:rsidP="00ED004F">
      <w:pPr>
        <w:pStyle w:val="ListParagraph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(a)</w:t>
      </w:r>
      <w:r w:rsidR="00B95D1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+2</m:t>
            </m:r>
          </m:e>
        </m:rad>
        <m:r>
          <w:rPr>
            <w:rFonts w:ascii="Cambria Math" w:eastAsiaTheme="minorEastAsia" w:hAnsi="Cambria Math" w:cs="Times New Roman"/>
            <w:sz w:val="24"/>
            <w:szCs w:val="24"/>
          </w:rPr>
          <m:t>,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  <w:r w:rsidR="00CF3474">
        <w:rPr>
          <w:rFonts w:ascii="Times New Roman" w:eastAsiaTheme="minorEastAsia" w:hAnsi="Times New Roman" w:cs="Times New Roman"/>
          <w:sz w:val="24"/>
          <w:szCs w:val="24"/>
        </w:rPr>
        <w:t>(b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)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num>
          <m:den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x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,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  <w:r w:rsidR="00CF3474">
        <w:rPr>
          <w:rFonts w:ascii="Times New Roman" w:eastAsiaTheme="minorEastAsia" w:hAnsi="Times New Roman" w:cs="Times New Roman"/>
          <w:sz w:val="24"/>
          <w:szCs w:val="24"/>
        </w:rPr>
        <w:t>(c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)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x+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-x</m:t>
            </m:r>
          </m:e>
        </m:rad>
        <m:r>
          <w:rPr>
            <w:rFonts w:ascii="Cambria Math" w:eastAsiaTheme="minorEastAsia" w:hAnsi="Cambria Math" w:cs="Times New Roman"/>
            <w:sz w:val="24"/>
            <w:szCs w:val="24"/>
          </w:rPr>
          <m:t>,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  <w:r w:rsidRPr="00ED004F">
        <w:rPr>
          <w:rFonts w:ascii="Times New Roman" w:eastAsiaTheme="minorEastAsia" w:hAnsi="Times New Roman" w:cs="Times New Roman"/>
          <w:sz w:val="24"/>
          <w:szCs w:val="24"/>
        </w:rPr>
        <w:t xml:space="preserve">(g)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d>
          <m:dPr>
            <m:begChr m:val="⌊"/>
            <m:endChr m:val="⌋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,</m:t>
        </m:r>
      </m:oMath>
      <w:r w:rsidRPr="00ED004F"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</w:p>
    <w:p w:rsidR="00B0123A" w:rsidRPr="00ED004F" w:rsidRDefault="00B0123A" w:rsidP="00ED004F">
      <w:pPr>
        <w:pStyle w:val="ListParagraph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D004F">
        <w:rPr>
          <w:rFonts w:ascii="Times New Roman" w:eastAsiaTheme="minorEastAsia" w:hAnsi="Times New Roman" w:cs="Times New Roman"/>
          <w:sz w:val="24"/>
          <w:szCs w:val="24"/>
        </w:rPr>
        <w:t xml:space="preserve">(h)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d>
          <m:dPr>
            <m:begChr m:val="⌈"/>
            <m:endChr m:val="⌉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,</m:t>
        </m:r>
      </m:oMath>
      <w:r w:rsidRPr="00ED004F">
        <w:rPr>
          <w:rFonts w:ascii="Times New Roman" w:eastAsiaTheme="minorEastAsia" w:hAnsi="Times New Roman" w:cs="Times New Roman"/>
          <w:sz w:val="24"/>
          <w:szCs w:val="24"/>
        </w:rPr>
        <w:t xml:space="preserve">  (i)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u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-4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.</m:t>
        </m:r>
      </m:oMath>
    </w:p>
    <w:p w:rsidR="00B0123A" w:rsidRDefault="00B0123A" w:rsidP="00B0123A">
      <w:pPr>
        <w:pStyle w:val="ListParagraph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B0123A" w:rsidRDefault="00B0123A" w:rsidP="00B0123A">
      <w:pPr>
        <w:pStyle w:val="ListParagraph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2.</w:t>
      </w:r>
      <w:r w:rsidR="00CF3474">
        <w:rPr>
          <w:rFonts w:ascii="Times New Roman" w:eastAsiaTheme="minorEastAsia" w:hAnsi="Times New Roman" w:cs="Times New Roman"/>
          <w:sz w:val="24"/>
          <w:szCs w:val="24"/>
        </w:rPr>
        <w:t xml:space="preserve"> Exercise 1.1: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(Page 21)</w:t>
      </w:r>
      <w:r w:rsidR="00CF3474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</w:rPr>
        <w:t>41</w:t>
      </w:r>
      <w:r w:rsidR="00CF3474">
        <w:rPr>
          <w:rFonts w:ascii="Times New Roman" w:eastAsiaTheme="minorEastAsia" w:hAnsi="Times New Roman" w:cs="Times New Roman"/>
          <w:sz w:val="24"/>
          <w:szCs w:val="24"/>
        </w:rPr>
        <w:t xml:space="preserve"> and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43.</w:t>
      </w:r>
    </w:p>
    <w:p w:rsidR="00C747DC" w:rsidRDefault="00B0123A" w:rsidP="00B0123A">
      <w:pPr>
        <w:pStyle w:val="ListParagraph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3. </w:t>
      </w:r>
      <w:r w:rsidR="000F5E8F">
        <w:rPr>
          <w:rFonts w:ascii="Times New Roman" w:eastAsiaTheme="minorEastAsia" w:hAnsi="Times New Roman" w:cs="Times New Roman"/>
          <w:sz w:val="24"/>
          <w:szCs w:val="24"/>
        </w:rPr>
        <w:t>Exercise 1.1</w:t>
      </w:r>
      <w:r w:rsidR="00CF3474">
        <w:rPr>
          <w:rFonts w:ascii="Times New Roman" w:eastAsiaTheme="minorEastAsia" w:hAnsi="Times New Roman" w:cs="Times New Roman"/>
          <w:sz w:val="24"/>
          <w:szCs w:val="24"/>
        </w:rPr>
        <w:t>: (Page 22) 57, 61, 62 and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63. </w:t>
      </w:r>
    </w:p>
    <w:p w:rsidR="00C747DC" w:rsidRDefault="00C747DC" w:rsidP="00B0123A">
      <w:pPr>
        <w:pStyle w:val="ListParagraph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B0123A" w:rsidRPr="00E77B3E" w:rsidRDefault="00C747DC" w:rsidP="00C747DC">
      <w:pPr>
        <w:pStyle w:val="ListParagraph"/>
        <w:numPr>
          <w:ilvl w:val="0"/>
          <w:numId w:val="1"/>
        </w:numPr>
        <w:jc w:val="both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E77B3E">
        <w:rPr>
          <w:rFonts w:ascii="Times New Roman" w:eastAsiaTheme="minorEastAsia" w:hAnsi="Times New Roman" w:cs="Times New Roman"/>
          <w:b/>
          <w:sz w:val="24"/>
          <w:szCs w:val="24"/>
        </w:rPr>
        <w:t xml:space="preserve">Lecture Content: </w:t>
      </w:r>
    </w:p>
    <w:p w:rsidR="00C747DC" w:rsidRDefault="00893B52" w:rsidP="00C747DC">
      <w:pPr>
        <w:pStyle w:val="ListParagraph"/>
        <w:numPr>
          <w:ilvl w:val="0"/>
          <w:numId w:val="3"/>
        </w:num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1.3 </w:t>
      </w:r>
      <w:r w:rsidR="00C747DC">
        <w:rPr>
          <w:rFonts w:ascii="Times New Roman" w:eastAsiaTheme="minorEastAsia" w:hAnsi="Times New Roman" w:cs="Times New Roman"/>
          <w:sz w:val="24"/>
          <w:szCs w:val="24"/>
        </w:rPr>
        <w:t>(Page 36-40): Transformation of Functions.</w:t>
      </w:r>
    </w:p>
    <w:p w:rsidR="00C747DC" w:rsidRPr="00E77B3E" w:rsidRDefault="00832439" w:rsidP="00C747DC">
      <w:pPr>
        <w:ind w:left="720"/>
        <w:jc w:val="center"/>
        <w:rPr>
          <w:rFonts w:ascii="Times New Roman" w:eastAsiaTheme="minorEastAsia" w:hAnsi="Times New Roman" w:cs="Times New Roman"/>
          <w:b/>
          <w:sz w:val="24"/>
          <w:szCs w:val="24"/>
        </w:rPr>
      </w:pPr>
      <w:r>
        <w:rPr>
          <w:rFonts w:ascii="Times New Roman" w:eastAsiaTheme="minorEastAsia" w:hAnsi="Times New Roman" w:cs="Times New Roman"/>
          <w:b/>
          <w:sz w:val="24"/>
          <w:szCs w:val="24"/>
        </w:rPr>
        <w:t xml:space="preserve">Sample </w:t>
      </w:r>
      <w:r w:rsidR="00C747DC" w:rsidRPr="00E77B3E">
        <w:rPr>
          <w:rFonts w:ascii="Times New Roman" w:eastAsiaTheme="minorEastAsia" w:hAnsi="Times New Roman" w:cs="Times New Roman"/>
          <w:b/>
          <w:sz w:val="24"/>
          <w:szCs w:val="24"/>
        </w:rPr>
        <w:t>Exercise Set 3.2</w:t>
      </w:r>
    </w:p>
    <w:p w:rsidR="00C747DC" w:rsidRDefault="00C066D9" w:rsidP="00C747DC">
      <w:pPr>
        <w:ind w:left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Sketch the graph of the following functions: </w:t>
      </w:r>
    </w:p>
    <w:p w:rsidR="0009155F" w:rsidRDefault="00C066D9" w:rsidP="00C066D9">
      <w:pPr>
        <w:ind w:left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(a)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+2,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(b)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-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+2</m:t>
                </m:r>
              </m:e>
            </m:d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p>
        </m:sSup>
      </m:oMath>
      <w:r>
        <w:rPr>
          <w:rFonts w:ascii="Times New Roman" w:eastAsiaTheme="minorEastAsia" w:hAnsi="Times New Roman" w:cs="Times New Roman"/>
          <w:sz w:val="24"/>
          <w:szCs w:val="24"/>
        </w:rPr>
        <w:t>+2</w:t>
      </w:r>
      <w:r w:rsidR="00893B52">
        <w:rPr>
          <w:rFonts w:ascii="Times New Roman" w:eastAsiaTheme="minorEastAsia" w:hAnsi="Times New Roman" w:cs="Times New Roman"/>
          <w:sz w:val="24"/>
          <w:szCs w:val="24"/>
        </w:rPr>
        <w:t>,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(c)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-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+2,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:rsidR="00C066D9" w:rsidRDefault="00C066D9" w:rsidP="00C066D9">
      <w:pPr>
        <w:ind w:left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(d)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</m:d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=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-1</m:t>
                </m:r>
              </m:e>
            </m:d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,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(e) </w:t>
      </w:r>
      <m:oMath>
        <m:func>
          <m:func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uncPr>
          <m:fNam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</m:d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=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ln</m:t>
            </m:r>
          </m:fName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+1</m:t>
                </m:r>
              </m:e>
            </m:d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,</m:t>
            </m:r>
          </m:e>
        </m:func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(f)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-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+3</m:t>
            </m:r>
          </m:sup>
        </m:sSup>
      </m:oMath>
      <w:r w:rsidR="00893B52">
        <w:rPr>
          <w:rFonts w:ascii="Times New Roman" w:eastAsiaTheme="minorEastAsia" w:hAnsi="Times New Roman" w:cs="Times New Roman"/>
          <w:sz w:val="24"/>
          <w:szCs w:val="24"/>
        </w:rPr>
        <w:t>,</w:t>
      </w:r>
    </w:p>
    <w:p w:rsidR="00661186" w:rsidRDefault="00C066D9" w:rsidP="0009155F">
      <w:pPr>
        <w:ind w:left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(g)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+2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,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(h) </w:t>
      </w:r>
      <m:oMath>
        <m:func>
          <m:func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uncPr>
          <m:fNam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</m:d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=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sin</m:t>
            </m:r>
          </m:fName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x</m:t>
            </m:r>
          </m:e>
        </m:func>
        <m:r>
          <w:rPr>
            <w:rFonts w:ascii="Cambria Math" w:eastAsiaTheme="minorEastAsia" w:hAnsi="Cambria Math" w:cs="Times New Roman"/>
            <w:sz w:val="24"/>
            <w:szCs w:val="24"/>
          </w:rPr>
          <m:t>,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(i)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-</m:t>
        </m:r>
        <m:func>
          <m:func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cos</m:t>
            </m:r>
          </m:fName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,</m:t>
            </m:r>
          </m:e>
        </m:func>
      </m:oMath>
      <w:r w:rsidR="00457F47">
        <w:rPr>
          <w:rFonts w:ascii="Times New Roman" w:eastAsiaTheme="minorEastAsia" w:hAnsi="Times New Roman" w:cs="Times New Roman"/>
          <w:sz w:val="24"/>
          <w:szCs w:val="24"/>
        </w:rPr>
        <w:t xml:space="preserve"> (j)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d>
          <m:dPr>
            <m:begChr m:val="|"/>
            <m:endChr m:val="|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-2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+1,</m:t>
        </m:r>
      </m:oMath>
      <w:r w:rsidR="00457F4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:rsidR="007E5324" w:rsidRDefault="00457F47" w:rsidP="0009155F">
      <w:pPr>
        <w:ind w:left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(k)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-x</m:t>
            </m:r>
          </m:e>
        </m:rad>
        <m:r>
          <w:rPr>
            <w:rFonts w:ascii="Cambria Math" w:eastAsiaTheme="minorEastAsia" w:hAnsi="Cambria Math" w:cs="Times New Roman"/>
            <w:sz w:val="24"/>
            <w:szCs w:val="24"/>
          </w:rPr>
          <m:t>+1,</m:t>
        </m:r>
      </m:oMath>
      <w:r w:rsidR="00893B52">
        <w:rPr>
          <w:rFonts w:ascii="Times New Roman" w:eastAsiaTheme="minorEastAsia" w:hAnsi="Times New Roman" w:cs="Times New Roman"/>
          <w:sz w:val="24"/>
          <w:szCs w:val="24"/>
        </w:rPr>
        <w:t xml:space="preserve"> (l)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func>
          <m:func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sinh</m:t>
            </m:r>
          </m:fName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</m:func>
      </m:oMath>
      <w:r w:rsidR="00893B52">
        <w:rPr>
          <w:rFonts w:ascii="Times New Roman" w:eastAsiaTheme="minorEastAsia" w:hAnsi="Times New Roman" w:cs="Times New Roman"/>
          <w:sz w:val="24"/>
          <w:szCs w:val="24"/>
        </w:rPr>
        <w:t xml:space="preserve"> (m)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func>
          <m:func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cosh</m:t>
            </m:r>
          </m:fName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.</m:t>
            </m:r>
          </m:e>
        </m:func>
      </m:oMath>
    </w:p>
    <w:p w:rsidR="007E5324" w:rsidRPr="00E77B3E" w:rsidRDefault="007E5324" w:rsidP="007E5324">
      <w:pPr>
        <w:pStyle w:val="ListParagraph"/>
        <w:numPr>
          <w:ilvl w:val="0"/>
          <w:numId w:val="1"/>
        </w:numPr>
        <w:jc w:val="both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E77B3E">
        <w:rPr>
          <w:rFonts w:ascii="Times New Roman" w:eastAsiaTheme="minorEastAsia" w:hAnsi="Times New Roman" w:cs="Times New Roman"/>
          <w:b/>
          <w:sz w:val="24"/>
          <w:szCs w:val="24"/>
        </w:rPr>
        <w:t xml:space="preserve">Lecture Content: </w:t>
      </w:r>
    </w:p>
    <w:p w:rsidR="007E5324" w:rsidRDefault="00560890" w:rsidP="007E5324">
      <w:pPr>
        <w:pStyle w:val="ListParagraph"/>
        <w:numPr>
          <w:ilvl w:val="0"/>
          <w:numId w:val="4"/>
        </w:num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2.2 </w:t>
      </w:r>
      <w:r w:rsidR="007E5324">
        <w:rPr>
          <w:rFonts w:ascii="Times New Roman" w:eastAsiaTheme="minorEastAsia" w:hAnsi="Times New Roman" w:cs="Times New Roman"/>
          <w:sz w:val="24"/>
          <w:szCs w:val="24"/>
        </w:rPr>
        <w:t>(Page 83): Limit of a function.</w:t>
      </w:r>
    </w:p>
    <w:p w:rsidR="007E5324" w:rsidRDefault="00560890" w:rsidP="007E5324">
      <w:pPr>
        <w:pStyle w:val="ListParagraph"/>
        <w:numPr>
          <w:ilvl w:val="0"/>
          <w:numId w:val="4"/>
        </w:num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2.2 </w:t>
      </w:r>
      <w:r w:rsidR="007E5324">
        <w:rPr>
          <w:rFonts w:ascii="Times New Roman" w:eastAsiaTheme="minorEastAsia" w:hAnsi="Times New Roman" w:cs="Times New Roman"/>
          <w:sz w:val="24"/>
          <w:szCs w:val="24"/>
        </w:rPr>
        <w:t>(Page 87): One sided limit.</w:t>
      </w:r>
    </w:p>
    <w:p w:rsidR="007E5324" w:rsidRDefault="00560890" w:rsidP="007E5324">
      <w:pPr>
        <w:pStyle w:val="ListParagraph"/>
        <w:numPr>
          <w:ilvl w:val="0"/>
          <w:numId w:val="4"/>
        </w:num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2.2 </w:t>
      </w:r>
      <w:r w:rsidR="007E5324">
        <w:rPr>
          <w:rFonts w:ascii="Times New Roman" w:eastAsiaTheme="minorEastAsia" w:hAnsi="Times New Roman" w:cs="Times New Roman"/>
          <w:sz w:val="24"/>
          <w:szCs w:val="24"/>
        </w:rPr>
        <w:t>(Page 88): Example 7.</w:t>
      </w:r>
    </w:p>
    <w:p w:rsidR="007E5324" w:rsidRDefault="00560890" w:rsidP="007E5324">
      <w:pPr>
        <w:pStyle w:val="ListParagraph"/>
        <w:numPr>
          <w:ilvl w:val="0"/>
          <w:numId w:val="4"/>
        </w:num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2.2 </w:t>
      </w:r>
      <w:r w:rsidR="007E5324">
        <w:rPr>
          <w:rFonts w:ascii="Times New Roman" w:eastAsiaTheme="minorEastAsia" w:hAnsi="Times New Roman" w:cs="Times New Roman"/>
          <w:sz w:val="24"/>
          <w:szCs w:val="24"/>
        </w:rPr>
        <w:t>(Page 90): Vertical Asymptote.</w:t>
      </w:r>
    </w:p>
    <w:p w:rsidR="00577E2C" w:rsidRDefault="00577E2C" w:rsidP="007E5324">
      <w:pPr>
        <w:jc w:val="center"/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577E2C" w:rsidRDefault="00577E2C" w:rsidP="007E5324">
      <w:pPr>
        <w:jc w:val="center"/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7E5324" w:rsidRPr="00E77B3E" w:rsidRDefault="00832439" w:rsidP="007E5324">
      <w:pPr>
        <w:jc w:val="center"/>
        <w:rPr>
          <w:rFonts w:ascii="Times New Roman" w:eastAsiaTheme="minorEastAsia" w:hAnsi="Times New Roman" w:cs="Times New Roman"/>
          <w:b/>
          <w:sz w:val="24"/>
          <w:szCs w:val="24"/>
        </w:rPr>
      </w:pPr>
      <w:r>
        <w:rPr>
          <w:rFonts w:ascii="Times New Roman" w:eastAsiaTheme="minorEastAsia" w:hAnsi="Times New Roman" w:cs="Times New Roman"/>
          <w:b/>
          <w:sz w:val="24"/>
          <w:szCs w:val="24"/>
        </w:rPr>
        <w:t xml:space="preserve">Sample </w:t>
      </w:r>
      <w:r w:rsidR="007E5324" w:rsidRPr="00E77B3E">
        <w:rPr>
          <w:rFonts w:ascii="Times New Roman" w:eastAsiaTheme="minorEastAsia" w:hAnsi="Times New Roman" w:cs="Times New Roman"/>
          <w:b/>
          <w:sz w:val="24"/>
          <w:szCs w:val="24"/>
        </w:rPr>
        <w:t>Exercise Set 3.4</w:t>
      </w:r>
    </w:p>
    <w:p w:rsidR="00560890" w:rsidRDefault="00560890" w:rsidP="007E5324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1. </w:t>
      </w:r>
      <w:r w:rsidR="00090C5D">
        <w:rPr>
          <w:rFonts w:ascii="Times New Roman" w:eastAsiaTheme="minorEastAsia" w:hAnsi="Times New Roman" w:cs="Times New Roman"/>
          <w:sz w:val="24"/>
          <w:szCs w:val="24"/>
        </w:rPr>
        <w:t>Sketch and f</w:t>
      </w:r>
      <w:r>
        <w:rPr>
          <w:rFonts w:ascii="Times New Roman" w:eastAsiaTheme="minorEastAsia" w:hAnsi="Times New Roman" w:cs="Times New Roman"/>
          <w:sz w:val="24"/>
          <w:szCs w:val="24"/>
        </w:rPr>
        <w:t>ind limit of the function</w:t>
      </w:r>
      <w:r w:rsidR="00830261">
        <w:rPr>
          <w:rFonts w:ascii="Times New Roman" w:eastAsiaTheme="minorEastAsia" w:hAnsi="Times New Roman" w:cs="Times New Roman"/>
          <w:sz w:val="24"/>
          <w:szCs w:val="24"/>
        </w:rPr>
        <w:t xml:space="preserve"> at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x=1</m:t>
        </m:r>
      </m:oMath>
      <w:r w:rsidR="00830261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:rsidR="00560890" w:rsidRDefault="00560890" w:rsidP="007E5324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>f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x</m:t>
              </m:r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d>
            <m:dPr>
              <m:begChr m:val="{"/>
              <m:endChr m:val="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eqArrPr>
                <m:e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; 0&lt;x&lt;1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x;1&lt;x&lt;2</m:t>
                  </m:r>
                </m:e>
              </m:eqArr>
            </m:e>
          </m:d>
        </m:oMath>
      </m:oMathPara>
    </w:p>
    <w:p w:rsidR="007E5324" w:rsidRDefault="007E5324" w:rsidP="007E5324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1. </w:t>
      </w:r>
      <w:r w:rsidR="00090C5D">
        <w:rPr>
          <w:rFonts w:ascii="Times New Roman" w:eastAsiaTheme="minorEastAsia" w:hAnsi="Times New Roman" w:cs="Times New Roman"/>
          <w:sz w:val="24"/>
          <w:szCs w:val="24"/>
        </w:rPr>
        <w:t xml:space="preserve">Sketch and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Find limit </w:t>
      </w:r>
      <w:r w:rsidR="00830261">
        <w:rPr>
          <w:rFonts w:ascii="Times New Roman" w:eastAsiaTheme="minorEastAsia" w:hAnsi="Times New Roman" w:cs="Times New Roman"/>
          <w:sz w:val="24"/>
          <w:szCs w:val="24"/>
        </w:rPr>
        <w:t xml:space="preserve">of the function 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at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x=-1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and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x=1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:rsidR="007E5324" w:rsidRPr="003B1E91" w:rsidRDefault="007E5324" w:rsidP="007E5324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>f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x</m:t>
              </m:r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d>
            <m:dPr>
              <m:begChr m:val="{"/>
              <m:endChr m:val="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eqArr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+x;x&lt;-1</m:t>
                  </m:r>
                </m:e>
                <m:e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; -1≤x&lt;1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-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;x≥1</m:t>
                  </m:r>
                </m:e>
              </m:eqArr>
            </m:e>
          </m:d>
        </m:oMath>
      </m:oMathPara>
    </w:p>
    <w:p w:rsidR="003B1E91" w:rsidRDefault="003B1E91" w:rsidP="007E5324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2. </w:t>
      </w:r>
      <w:r w:rsidR="00090C5D">
        <w:rPr>
          <w:rFonts w:ascii="Times New Roman" w:eastAsiaTheme="minorEastAsia" w:hAnsi="Times New Roman" w:cs="Times New Roman"/>
          <w:sz w:val="24"/>
          <w:szCs w:val="24"/>
        </w:rPr>
        <w:t>Sketch and f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ind limit at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x=0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and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x=π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of </w:t>
      </w:r>
    </w:p>
    <w:p w:rsidR="003B1E91" w:rsidRPr="00966005" w:rsidRDefault="003B1E91" w:rsidP="007E5324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>f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x</m:t>
              </m:r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d>
            <m:dPr>
              <m:begChr m:val="{"/>
              <m:endChr m:val="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eqArr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+</m:t>
                  </m:r>
                  <m:func>
                    <m:func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x;x&lt;0</m:t>
                      </m:r>
                    </m:e>
                  </m:func>
                </m:e>
                <m:e>
                  <m:func>
                    <m:func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x;0≤x≤π</m:t>
                      </m:r>
                    </m:e>
                  </m:func>
                </m:e>
                <m:e>
                  <m:func>
                    <m:func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x;x&gt;π</m:t>
                      </m:r>
                    </m:e>
                  </m:func>
                </m:e>
              </m:eqArr>
            </m:e>
          </m:d>
        </m:oMath>
      </m:oMathPara>
    </w:p>
    <w:p w:rsidR="00966005" w:rsidRPr="00E77B3E" w:rsidRDefault="00966005" w:rsidP="00966005">
      <w:pPr>
        <w:pStyle w:val="ListParagraph"/>
        <w:numPr>
          <w:ilvl w:val="0"/>
          <w:numId w:val="1"/>
        </w:numPr>
        <w:jc w:val="both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E77B3E">
        <w:rPr>
          <w:rFonts w:ascii="Times New Roman" w:eastAsiaTheme="minorEastAsia" w:hAnsi="Times New Roman" w:cs="Times New Roman"/>
          <w:b/>
          <w:sz w:val="24"/>
          <w:szCs w:val="24"/>
        </w:rPr>
        <w:t xml:space="preserve">Lecture Content: </w:t>
      </w:r>
    </w:p>
    <w:p w:rsidR="00966005" w:rsidRDefault="00832439" w:rsidP="00966005">
      <w:pPr>
        <w:pStyle w:val="ListParagraph"/>
        <w:numPr>
          <w:ilvl w:val="0"/>
          <w:numId w:val="5"/>
        </w:num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2.3 </w:t>
      </w:r>
      <w:r w:rsidR="00966005">
        <w:rPr>
          <w:rFonts w:ascii="Times New Roman" w:eastAsiaTheme="minorEastAsia" w:hAnsi="Times New Roman" w:cs="Times New Roman"/>
          <w:sz w:val="24"/>
          <w:szCs w:val="24"/>
        </w:rPr>
        <w:t>(Page 95): Calculating limits using the limit laws.</w:t>
      </w:r>
    </w:p>
    <w:p w:rsidR="00966005" w:rsidRDefault="00832439" w:rsidP="00966005">
      <w:pPr>
        <w:pStyle w:val="ListParagraph"/>
        <w:numPr>
          <w:ilvl w:val="0"/>
          <w:numId w:val="5"/>
        </w:num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2.3 </w:t>
      </w:r>
      <w:r w:rsidR="00880128">
        <w:rPr>
          <w:rFonts w:ascii="Times New Roman" w:eastAsiaTheme="minorEastAsia" w:hAnsi="Times New Roman" w:cs="Times New Roman"/>
          <w:sz w:val="24"/>
          <w:szCs w:val="24"/>
        </w:rPr>
        <w:t>(Page 97-101): Example 2- Example 10.</w:t>
      </w:r>
    </w:p>
    <w:p w:rsidR="00880128" w:rsidRPr="00E77B3E" w:rsidRDefault="00832439" w:rsidP="00880128">
      <w:pPr>
        <w:jc w:val="center"/>
        <w:rPr>
          <w:rFonts w:ascii="Times New Roman" w:eastAsiaTheme="minorEastAsia" w:hAnsi="Times New Roman" w:cs="Times New Roman"/>
          <w:b/>
          <w:sz w:val="24"/>
          <w:szCs w:val="24"/>
        </w:rPr>
      </w:pPr>
      <w:r>
        <w:rPr>
          <w:rFonts w:ascii="Times New Roman" w:eastAsiaTheme="minorEastAsia" w:hAnsi="Times New Roman" w:cs="Times New Roman"/>
          <w:b/>
          <w:sz w:val="24"/>
          <w:szCs w:val="24"/>
        </w:rPr>
        <w:t xml:space="preserve">Sample </w:t>
      </w:r>
      <w:r w:rsidR="00880128" w:rsidRPr="00E77B3E">
        <w:rPr>
          <w:rFonts w:ascii="Times New Roman" w:eastAsiaTheme="minorEastAsia" w:hAnsi="Times New Roman" w:cs="Times New Roman"/>
          <w:b/>
          <w:sz w:val="24"/>
          <w:szCs w:val="24"/>
        </w:rPr>
        <w:t xml:space="preserve">Exercise Set 3.5 </w:t>
      </w:r>
    </w:p>
    <w:p w:rsidR="00880128" w:rsidRDefault="00832439" w:rsidP="00880128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Exercise 2.3 </w:t>
      </w:r>
      <w:r w:rsidR="00880128">
        <w:rPr>
          <w:rFonts w:ascii="Times New Roman" w:eastAsiaTheme="minorEastAsia" w:hAnsi="Times New Roman" w:cs="Times New Roman"/>
          <w:sz w:val="24"/>
          <w:szCs w:val="24"/>
        </w:rPr>
        <w:t>(Page-103)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880128">
        <w:rPr>
          <w:rFonts w:ascii="Times New Roman" w:eastAsiaTheme="minorEastAsia" w:hAnsi="Times New Roman" w:cs="Times New Roman"/>
          <w:sz w:val="24"/>
          <w:szCs w:val="24"/>
        </w:rPr>
        <w:t xml:space="preserve">47 &amp; 50. </w:t>
      </w:r>
    </w:p>
    <w:p w:rsidR="00880128" w:rsidRPr="00E77B3E" w:rsidRDefault="00880128" w:rsidP="00880128">
      <w:pPr>
        <w:pStyle w:val="ListParagraph"/>
        <w:numPr>
          <w:ilvl w:val="0"/>
          <w:numId w:val="1"/>
        </w:numPr>
        <w:jc w:val="both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E77B3E">
        <w:rPr>
          <w:rFonts w:ascii="Times New Roman" w:eastAsiaTheme="minorEastAsia" w:hAnsi="Times New Roman" w:cs="Times New Roman"/>
          <w:b/>
          <w:sz w:val="24"/>
          <w:szCs w:val="24"/>
        </w:rPr>
        <w:t xml:space="preserve">Lecture Content: </w:t>
      </w:r>
    </w:p>
    <w:p w:rsidR="00880128" w:rsidRDefault="00020E54" w:rsidP="00880128">
      <w:pPr>
        <w:pStyle w:val="ListParagraph"/>
        <w:numPr>
          <w:ilvl w:val="0"/>
          <w:numId w:val="6"/>
        </w:num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2.5 </w:t>
      </w:r>
      <w:r w:rsidR="00880128">
        <w:rPr>
          <w:rFonts w:ascii="Times New Roman" w:eastAsiaTheme="minorEastAsia" w:hAnsi="Times New Roman" w:cs="Times New Roman"/>
          <w:sz w:val="24"/>
          <w:szCs w:val="24"/>
        </w:rPr>
        <w:t>(Page 114-115): Continuity- just definition.</w:t>
      </w:r>
    </w:p>
    <w:p w:rsidR="00880128" w:rsidRDefault="00020E54" w:rsidP="00880128">
      <w:pPr>
        <w:pStyle w:val="ListParagraph"/>
        <w:numPr>
          <w:ilvl w:val="0"/>
          <w:numId w:val="6"/>
        </w:num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2.5 </w:t>
      </w:r>
      <w:r w:rsidR="00880128">
        <w:rPr>
          <w:rFonts w:ascii="Times New Roman" w:eastAsiaTheme="minorEastAsia" w:hAnsi="Times New Roman" w:cs="Times New Roman"/>
          <w:sz w:val="24"/>
          <w:szCs w:val="24"/>
        </w:rPr>
        <w:t>(Page 115): Example 2.</w:t>
      </w:r>
    </w:p>
    <w:p w:rsidR="00880128" w:rsidRPr="00E77B3E" w:rsidRDefault="00832439" w:rsidP="00880128">
      <w:pPr>
        <w:jc w:val="center"/>
        <w:rPr>
          <w:rFonts w:ascii="Times New Roman" w:eastAsiaTheme="minorEastAsia" w:hAnsi="Times New Roman" w:cs="Times New Roman"/>
          <w:b/>
          <w:sz w:val="24"/>
          <w:szCs w:val="24"/>
        </w:rPr>
      </w:pPr>
      <w:r>
        <w:rPr>
          <w:rFonts w:ascii="Times New Roman" w:eastAsiaTheme="minorEastAsia" w:hAnsi="Times New Roman" w:cs="Times New Roman"/>
          <w:b/>
          <w:sz w:val="24"/>
          <w:szCs w:val="24"/>
        </w:rPr>
        <w:t xml:space="preserve">Sample </w:t>
      </w:r>
      <w:r w:rsidR="00880128" w:rsidRPr="00E77B3E">
        <w:rPr>
          <w:rFonts w:ascii="Times New Roman" w:eastAsiaTheme="minorEastAsia" w:hAnsi="Times New Roman" w:cs="Times New Roman"/>
          <w:b/>
          <w:sz w:val="24"/>
          <w:szCs w:val="24"/>
        </w:rPr>
        <w:t>Exercise Set 3.6</w:t>
      </w:r>
    </w:p>
    <w:p w:rsidR="00880128" w:rsidRDefault="00020E54" w:rsidP="00880128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Exercise 2.5 </w:t>
      </w:r>
      <w:r w:rsidR="00880128">
        <w:rPr>
          <w:rFonts w:ascii="Times New Roman" w:eastAsiaTheme="minorEastAsia" w:hAnsi="Times New Roman" w:cs="Times New Roman"/>
          <w:sz w:val="24"/>
          <w:szCs w:val="24"/>
        </w:rPr>
        <w:t>(Page 124)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17 &amp; </w:t>
      </w:r>
      <w:r w:rsidR="00880128">
        <w:rPr>
          <w:rFonts w:ascii="Times New Roman" w:eastAsiaTheme="minorEastAsia" w:hAnsi="Times New Roman" w:cs="Times New Roman"/>
          <w:sz w:val="24"/>
          <w:szCs w:val="24"/>
        </w:rPr>
        <w:t>18.</w:t>
      </w:r>
    </w:p>
    <w:p w:rsidR="00880128" w:rsidRDefault="00020E54" w:rsidP="00880128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Exercise 2.5 </w:t>
      </w:r>
      <w:r w:rsidR="00880128">
        <w:rPr>
          <w:rFonts w:ascii="Times New Roman" w:eastAsiaTheme="minorEastAsia" w:hAnsi="Times New Roman" w:cs="Times New Roman"/>
          <w:sz w:val="24"/>
          <w:szCs w:val="24"/>
        </w:rPr>
        <w:t>(Page 125)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39 &amp; 40.</w:t>
      </w:r>
    </w:p>
    <w:p w:rsidR="00830261" w:rsidRPr="00830261" w:rsidRDefault="00830261" w:rsidP="00830261">
      <w:pPr>
        <w:pStyle w:val="ListParagraph"/>
        <w:numPr>
          <w:ilvl w:val="0"/>
          <w:numId w:val="1"/>
        </w:numPr>
        <w:jc w:val="both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830261">
        <w:rPr>
          <w:rFonts w:ascii="Times New Roman" w:eastAsiaTheme="minorEastAsia" w:hAnsi="Times New Roman" w:cs="Times New Roman"/>
          <w:b/>
          <w:sz w:val="24"/>
          <w:szCs w:val="24"/>
        </w:rPr>
        <w:t xml:space="preserve">Lecture Content: </w:t>
      </w:r>
    </w:p>
    <w:p w:rsidR="00830261" w:rsidRPr="00830261" w:rsidRDefault="00830261" w:rsidP="00830261">
      <w:pPr>
        <w:pStyle w:val="ListParagraph"/>
        <w:numPr>
          <w:ilvl w:val="1"/>
          <w:numId w:val="1"/>
        </w:numPr>
        <w:jc w:val="both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830261">
        <w:rPr>
          <w:rFonts w:ascii="Times New Roman" w:eastAsiaTheme="minorEastAsia" w:hAnsi="Times New Roman" w:cs="Times New Roman"/>
          <w:b/>
          <w:sz w:val="24"/>
          <w:szCs w:val="24"/>
        </w:rPr>
        <w:t xml:space="preserve">Differentiability of a function: </w:t>
      </w:r>
    </w:p>
    <w:p w:rsidR="00830261" w:rsidRPr="00830261" w:rsidRDefault="00830261" w:rsidP="00830261">
      <w:pPr>
        <w:pStyle w:val="ListParagraph"/>
        <w:jc w:val="both"/>
        <w:rPr>
          <w:rFonts w:ascii="Times New Roman" w:hAnsi="Times New Roman" w:cs="Times New Roman"/>
          <w:sz w:val="24"/>
          <w:szCs w:val="24"/>
        </w:rPr>
      </w:pPr>
      <w:r w:rsidRPr="00830261">
        <w:rPr>
          <w:rFonts w:ascii="Times New Roman" w:hAnsi="Times New Roman" w:cs="Times New Roman"/>
          <w:sz w:val="24"/>
          <w:szCs w:val="24"/>
        </w:rPr>
        <w:t xml:space="preserve">Let the function </w:t>
      </w:r>
      <w:r w:rsidRPr="00831301">
        <w:rPr>
          <w:position w:val="-14"/>
        </w:rPr>
        <w:object w:dxaOrig="5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5pt;height:20.25pt" o:ole="">
            <v:imagedata r:id="rId13" o:title=""/>
          </v:shape>
          <o:OLEObject Type="Embed" ProgID="Equation.DSMT4" ShapeID="_x0000_i1025" DrawAspect="Content" ObjectID="_1612159820" r:id="rId14"/>
        </w:object>
      </w:r>
      <w:r w:rsidRPr="00830261">
        <w:rPr>
          <w:rFonts w:ascii="Times New Roman" w:hAnsi="Times New Roman" w:cs="Times New Roman"/>
          <w:sz w:val="24"/>
          <w:szCs w:val="24"/>
        </w:rPr>
        <w:t xml:space="preserve"> be defined on an open interval </w:t>
      </w:r>
      <w:r w:rsidRPr="00830261">
        <w:rPr>
          <w:rFonts w:ascii="Times New Roman" w:hAnsi="Times New Roman" w:cs="Times New Roman"/>
          <w:i/>
          <w:iCs/>
          <w:sz w:val="24"/>
          <w:szCs w:val="24"/>
        </w:rPr>
        <w:t>I</w:t>
      </w:r>
      <w:r w:rsidRPr="00830261">
        <w:rPr>
          <w:rFonts w:ascii="Times New Roman" w:hAnsi="Times New Roman" w:cs="Times New Roman"/>
          <w:sz w:val="24"/>
          <w:szCs w:val="24"/>
        </w:rPr>
        <w:t xml:space="preserve"> and </w:t>
      </w:r>
      <w:r w:rsidRPr="000F021E">
        <w:rPr>
          <w:position w:val="-12"/>
        </w:rPr>
        <w:object w:dxaOrig="680" w:dyaOrig="360">
          <v:shape id="_x0000_i1026" type="#_x0000_t75" style="width:34.5pt;height:18pt" o:ole="">
            <v:imagedata r:id="rId15" o:title=""/>
          </v:shape>
          <o:OLEObject Type="Embed" ProgID="Equation.3" ShapeID="_x0000_i1026" DrawAspect="Content" ObjectID="_1612159821" r:id="rId16"/>
        </w:object>
      </w:r>
      <w:r w:rsidRPr="00830261">
        <w:rPr>
          <w:rFonts w:ascii="Times New Roman" w:hAnsi="Times New Roman" w:cs="Times New Roman"/>
          <w:sz w:val="24"/>
          <w:szCs w:val="24"/>
        </w:rPr>
        <w:t xml:space="preserve">. The function </w:t>
      </w:r>
      <w:r w:rsidRPr="00831301">
        <w:rPr>
          <w:position w:val="-14"/>
        </w:rPr>
        <w:object w:dxaOrig="580" w:dyaOrig="400">
          <v:shape id="_x0000_i1027" type="#_x0000_t75" style="width:29.25pt;height:20.25pt" o:ole="">
            <v:imagedata r:id="rId13" o:title=""/>
          </v:shape>
          <o:OLEObject Type="Embed" ProgID="Equation.DSMT4" ShapeID="_x0000_i1027" DrawAspect="Content" ObjectID="_1612159822" r:id="rId17"/>
        </w:object>
      </w:r>
      <w:r w:rsidRPr="00830261">
        <w:rPr>
          <w:rFonts w:ascii="Times New Roman" w:hAnsi="Times New Roman" w:cs="Times New Roman"/>
          <w:sz w:val="24"/>
          <w:szCs w:val="24"/>
        </w:rPr>
        <w:t xml:space="preserve"> is said to be differentiable at </w:t>
      </w:r>
      <w:r w:rsidRPr="000F021E">
        <w:rPr>
          <w:position w:val="-12"/>
        </w:rPr>
        <w:object w:dxaOrig="300" w:dyaOrig="360">
          <v:shape id="_x0000_i1028" type="#_x0000_t75" style="width:15pt;height:18pt" o:ole="">
            <v:imagedata r:id="rId18" o:title=""/>
          </v:shape>
          <o:OLEObject Type="Embed" ProgID="Equation.3" ShapeID="_x0000_i1028" DrawAspect="Content" ObjectID="_1612159823" r:id="rId19"/>
        </w:object>
      </w:r>
      <w:r w:rsidRPr="00830261">
        <w:rPr>
          <w:rFonts w:ascii="Times New Roman" w:hAnsi="Times New Roman" w:cs="Times New Roman"/>
          <w:sz w:val="24"/>
          <w:szCs w:val="24"/>
        </w:rPr>
        <w:t xml:space="preserve">if  </w:t>
      </w:r>
    </w:p>
    <w:p w:rsidR="00830261" w:rsidRPr="00830261" w:rsidRDefault="00830261" w:rsidP="00830261">
      <w:pPr>
        <w:pStyle w:val="ListParagraph"/>
        <w:numPr>
          <w:ilvl w:val="0"/>
          <w:numId w:val="1"/>
        </w:numPr>
        <w:jc w:val="center"/>
        <w:rPr>
          <w:rFonts w:ascii="Times New Roman" w:hAnsi="Times New Roman" w:cs="Times New Roman"/>
          <w:sz w:val="24"/>
          <w:szCs w:val="24"/>
        </w:rPr>
      </w:pPr>
      <w:r w:rsidRPr="000F021E">
        <w:object w:dxaOrig="2380" w:dyaOrig="660">
          <v:shape id="_x0000_i1029" type="#_x0000_t75" style="width:119.25pt;height:33.75pt" o:ole="">
            <v:imagedata r:id="rId20" o:title=""/>
          </v:shape>
          <o:OLEObject Type="Embed" ProgID="Equation.DSMT4" ShapeID="_x0000_i1029" DrawAspect="Content" ObjectID="_1612159824" r:id="rId21"/>
        </w:object>
      </w:r>
    </w:p>
    <w:p w:rsidR="00830261" w:rsidRDefault="00830261" w:rsidP="00830261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830261">
        <w:rPr>
          <w:rFonts w:ascii="Times New Roman" w:hAnsi="Times New Roman" w:cs="Times New Roman"/>
          <w:sz w:val="24"/>
          <w:szCs w:val="24"/>
        </w:rPr>
        <w:t xml:space="preserve"> exists, i.e., </w:t>
      </w:r>
      <w:r w:rsidRPr="00830261">
        <w:rPr>
          <w:rFonts w:ascii="Times New Roman" w:hAnsi="Times New Roman" w:cs="Times New Roman"/>
          <w:b/>
          <w:sz w:val="24"/>
          <w:szCs w:val="24"/>
        </w:rPr>
        <w:t>left hand derivative</w:t>
      </w:r>
      <w:r w:rsidRPr="00830261">
        <w:rPr>
          <w:rFonts w:ascii="Times New Roman" w:hAnsi="Times New Roman" w:cs="Times New Roman"/>
          <w:sz w:val="24"/>
          <w:szCs w:val="24"/>
        </w:rPr>
        <w:t xml:space="preserve">  </w:t>
      </w:r>
      <w:r w:rsidRPr="000F021E">
        <w:rPr>
          <w:position w:val="-24"/>
        </w:rPr>
        <w:object w:dxaOrig="3400" w:dyaOrig="660">
          <v:shape id="_x0000_i1030" type="#_x0000_t75" style="width:169.5pt;height:33.75pt" o:ole="">
            <v:imagedata r:id="rId22" o:title=""/>
          </v:shape>
          <o:OLEObject Type="Embed" ProgID="Equation.DSMT4" ShapeID="_x0000_i1030" DrawAspect="Content" ObjectID="_1612159825" r:id="rId23"/>
        </w:object>
      </w:r>
      <w:r w:rsidRPr="00830261">
        <w:rPr>
          <w:rFonts w:ascii="Times New Roman" w:hAnsi="Times New Roman" w:cs="Times New Roman"/>
          <w:sz w:val="24"/>
          <w:szCs w:val="24"/>
        </w:rPr>
        <w:t xml:space="preserve">  is equal to      </w:t>
      </w:r>
      <w:r w:rsidRPr="00830261">
        <w:rPr>
          <w:rFonts w:ascii="Times New Roman" w:hAnsi="Times New Roman" w:cs="Times New Roman"/>
          <w:b/>
          <w:sz w:val="24"/>
          <w:szCs w:val="24"/>
        </w:rPr>
        <w:t>right hand derivative</w:t>
      </w:r>
      <w:r w:rsidRPr="00830261">
        <w:rPr>
          <w:rFonts w:ascii="Times New Roman" w:hAnsi="Times New Roman" w:cs="Times New Roman"/>
          <w:sz w:val="24"/>
          <w:szCs w:val="24"/>
        </w:rPr>
        <w:t xml:space="preserve">  </w:t>
      </w:r>
      <w:r w:rsidRPr="000F021E">
        <w:rPr>
          <w:position w:val="-24"/>
        </w:rPr>
        <w:object w:dxaOrig="3460" w:dyaOrig="660">
          <v:shape id="_x0000_i1031" type="#_x0000_t75" style="width:173.25pt;height:33.75pt" o:ole="">
            <v:imagedata r:id="rId24" o:title=""/>
          </v:shape>
          <o:OLEObject Type="Embed" ProgID="Equation.DSMT4" ShapeID="_x0000_i1031" DrawAspect="Content" ObjectID="_1612159826" r:id="rId25"/>
        </w:object>
      </w:r>
      <w:r w:rsidRPr="000F021E">
        <w:t xml:space="preserve"> </w:t>
      </w:r>
      <w:r w:rsidRPr="00830261">
        <w:rPr>
          <w:rFonts w:ascii="Times New Roman" w:hAnsi="Times New Roman" w:cs="Times New Roman"/>
          <w:sz w:val="24"/>
          <w:szCs w:val="24"/>
        </w:rPr>
        <w:t>.</w:t>
      </w:r>
    </w:p>
    <w:p w:rsidR="00830261" w:rsidRDefault="00830261" w:rsidP="00830261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830261" w:rsidRDefault="00830261" w:rsidP="00830261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830261" w:rsidRDefault="00830261" w:rsidP="00830261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830261" w:rsidRPr="00830261" w:rsidRDefault="002B1BD0" w:rsidP="00830261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5325218" cy="5106113"/>
            <wp:effectExtent l="0" t="0" r="889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Differentiability.PNG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25218" cy="51061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30261" w:rsidRDefault="00830261" w:rsidP="00830261">
      <w:pPr>
        <w:pStyle w:val="ListParagraph"/>
        <w:ind w:left="1440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830261" w:rsidRDefault="00830261" w:rsidP="00830261">
      <w:pPr>
        <w:pStyle w:val="ListParagraph"/>
        <w:ind w:left="1440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830261" w:rsidRPr="00395C41" w:rsidRDefault="002B1BD0" w:rsidP="00395C41">
      <w:pPr>
        <w:jc w:val="center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395C41">
        <w:rPr>
          <w:rFonts w:ascii="Times New Roman" w:eastAsiaTheme="minorEastAsia" w:hAnsi="Times New Roman" w:cs="Times New Roman"/>
          <w:b/>
          <w:sz w:val="24"/>
          <w:szCs w:val="24"/>
        </w:rPr>
        <w:t>Sample Exercise Set 3.7</w:t>
      </w:r>
    </w:p>
    <w:p w:rsidR="002B1BD0" w:rsidRDefault="002B1BD0" w:rsidP="002B1BD0">
      <w:pPr>
        <w:pStyle w:val="ListParagraph"/>
        <w:ind w:left="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1. Sketch the following graphs and determine whether functions are differentiable at the indicated points: </w:t>
      </w:r>
    </w:p>
    <w:p w:rsidR="00A93A58" w:rsidRDefault="00A93A58" w:rsidP="00A93A58">
      <w:pPr>
        <w:tabs>
          <w:tab w:val="left" w:pos="82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7D023E">
        <w:rPr>
          <w:rFonts w:ascii="Times New Roman" w:hAnsi="Times New Roman" w:cs="Times New Roman"/>
          <w:sz w:val="24"/>
          <w:szCs w:val="24"/>
        </w:rPr>
        <w:t xml:space="preserve">(a)   </w:t>
      </w:r>
      <m:oMath>
        <m:r>
          <w:rPr>
            <w:rFonts w:ascii="Cambria Math" w:hAnsi="Cambria Math" w:cs="Times New Roman"/>
            <w:sz w:val="24"/>
            <w:szCs w:val="24"/>
          </w:rPr>
          <m:t>y=|x-3|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at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x=3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>,</w:t>
      </w:r>
      <w:r w:rsidRPr="007D023E">
        <w:rPr>
          <w:rFonts w:ascii="Times New Roman" w:hAnsi="Times New Roman" w:cs="Times New Roman"/>
          <w:sz w:val="24"/>
          <w:szCs w:val="24"/>
        </w:rPr>
        <w:t xml:space="preserve">            (b) 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,     x≤1</m:t>
                </m:r>
              </m: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4x-2,       x&gt;1</m:t>
                </m:r>
              </m:e>
            </m:eqArr>
          </m:e>
        </m:d>
      </m:oMath>
      <w:r>
        <w:rPr>
          <w:rFonts w:ascii="Times New Roman" w:eastAsiaTheme="minorEastAsia" w:hAnsi="Times New Roman" w:cs="Times New Roman"/>
          <w:sz w:val="24"/>
          <w:szCs w:val="24"/>
        </w:rPr>
        <w:t>, at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x=1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>,</w:t>
      </w:r>
    </w:p>
    <w:p w:rsidR="002B1BD0" w:rsidRPr="002B1BD0" w:rsidRDefault="00A93A58" w:rsidP="00A93A58">
      <w:pPr>
        <w:pStyle w:val="ListParagraph"/>
        <w:ind w:left="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7D023E">
        <w:rPr>
          <w:rFonts w:ascii="Times New Roman" w:hAnsi="Times New Roman" w:cs="Times New Roman"/>
          <w:sz w:val="24"/>
          <w:szCs w:val="24"/>
        </w:rPr>
        <w:t xml:space="preserve">(c)   </w:t>
      </w:r>
      <w:r w:rsidRPr="00B919D0">
        <w:rPr>
          <w:rFonts w:ascii="Times New Roman" w:hAnsi="Times New Roman" w:cs="Times New Roman"/>
          <w:position w:val="-36"/>
          <w:sz w:val="24"/>
          <w:szCs w:val="24"/>
        </w:rPr>
        <w:object w:dxaOrig="3220" w:dyaOrig="840">
          <v:shape id="_x0000_i1032" type="#_x0000_t75" style="width:160.5pt;height:42pt" o:ole="">
            <v:imagedata r:id="rId27" o:title=""/>
          </v:shape>
          <o:OLEObject Type="Embed" ProgID="Equation.DSMT4" ShapeID="_x0000_i1032" DrawAspect="Content" ObjectID="_1612159827" r:id="rId28"/>
        </w:object>
      </w:r>
    </w:p>
    <w:p w:rsidR="00830261" w:rsidRDefault="00830261" w:rsidP="00830261">
      <w:pPr>
        <w:pStyle w:val="ListParagraph"/>
        <w:ind w:left="1440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830261" w:rsidRDefault="0099424D" w:rsidP="0099424D">
      <w:pPr>
        <w:pStyle w:val="ListParagraph"/>
        <w:numPr>
          <w:ilvl w:val="0"/>
          <w:numId w:val="1"/>
        </w:num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b/>
          <w:sz w:val="24"/>
          <w:szCs w:val="24"/>
        </w:rPr>
        <w:t>Lecture Content:</w:t>
      </w:r>
    </w:p>
    <w:p w:rsidR="0099424D" w:rsidRDefault="0099424D" w:rsidP="0099424D">
      <w:pPr>
        <w:pStyle w:val="ListParagraph"/>
        <w:numPr>
          <w:ilvl w:val="0"/>
          <w:numId w:val="7"/>
        </w:num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b/>
          <w:sz w:val="24"/>
          <w:szCs w:val="24"/>
        </w:rPr>
        <w:t>Basic formula and rules of differentiation.</w:t>
      </w:r>
    </w:p>
    <w:p w:rsidR="002F5EB8" w:rsidRDefault="002F5EB8" w:rsidP="0099424D">
      <w:pPr>
        <w:jc w:val="center"/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2F5EB8" w:rsidRDefault="002F5EB8" w:rsidP="0099424D">
      <w:pPr>
        <w:jc w:val="center"/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2F5EB8" w:rsidRDefault="002F5EB8" w:rsidP="0099424D">
      <w:pPr>
        <w:jc w:val="center"/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99424D" w:rsidRDefault="0099424D" w:rsidP="0099424D">
      <w:pPr>
        <w:jc w:val="center"/>
        <w:rPr>
          <w:rFonts w:ascii="Times New Roman" w:eastAsiaTheme="minorEastAsia" w:hAnsi="Times New Roman" w:cs="Times New Roman"/>
          <w:b/>
          <w:sz w:val="24"/>
          <w:szCs w:val="24"/>
        </w:rPr>
      </w:pPr>
      <w:r>
        <w:rPr>
          <w:rFonts w:ascii="Times New Roman" w:eastAsiaTheme="minorEastAsia" w:hAnsi="Times New Roman" w:cs="Times New Roman"/>
          <w:b/>
          <w:sz w:val="24"/>
          <w:szCs w:val="24"/>
        </w:rPr>
        <w:t>Sample Exercise Set 3.8</w:t>
      </w:r>
    </w:p>
    <w:p w:rsidR="0099424D" w:rsidRDefault="0099424D" w:rsidP="0099424D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1. Using 1</w:t>
      </w:r>
      <w:r w:rsidRPr="0099424D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st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principal of differentiation find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d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dx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 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func>
              <m:func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cos</m:t>
                </m:r>
              </m:fName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</m:func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 xml:space="preserve">, 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d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dx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 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n</m:t>
                </m:r>
              </m:sup>
            </m:sSup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 xml:space="preserve">, 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d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dx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 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func>
              <m:func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sin</m:t>
                </m:r>
              </m:fName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</m:func>
          </m:e>
        </m:d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and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d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dx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 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.</m:t>
        </m:r>
      </m:oMath>
    </w:p>
    <w:p w:rsidR="0099424D" w:rsidRDefault="0099424D" w:rsidP="0099424D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2. Find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dy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dx</m:t>
            </m:r>
          </m:den>
        </m:f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from the following functions:</w:t>
      </w:r>
    </w:p>
    <w:p w:rsidR="00276F60" w:rsidRDefault="0099424D" w:rsidP="0099424D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(a)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y=</m:t>
        </m:r>
        <m:func>
          <m:func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uncPr>
          <m:fNam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sin</m:t>
                </m: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sup>
            </m:sSup>
          </m:fName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</m:func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(b)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y=</m:t>
        </m:r>
        <m:func>
          <m:func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uncPr>
          <m:fNam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cos</m:t>
                </m: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sup>
            </m:sSup>
          </m:fName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</m:func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(c)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y=</m:t>
        </m:r>
        <m:func>
          <m:func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uncPr>
          <m:fNam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tan</m:t>
                </m: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sup>
            </m:sSup>
          </m:fName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</m:func>
      </m:oMath>
      <w:r w:rsidR="00276F60">
        <w:rPr>
          <w:rFonts w:ascii="Times New Roman" w:eastAsiaTheme="minorEastAsia" w:hAnsi="Times New Roman" w:cs="Times New Roman"/>
          <w:sz w:val="24"/>
          <w:szCs w:val="24"/>
        </w:rPr>
        <w:t xml:space="preserve"> (d)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y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func>
              <m:func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sin</m:t>
                </m:r>
              </m:fName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</m:func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den>
        </m:f>
      </m:oMath>
      <w:r w:rsidR="00276F60">
        <w:rPr>
          <w:rFonts w:ascii="Times New Roman" w:eastAsiaTheme="minorEastAsia" w:hAnsi="Times New Roman" w:cs="Times New Roman"/>
          <w:sz w:val="24"/>
          <w:szCs w:val="24"/>
        </w:rPr>
        <w:t xml:space="preserve"> (e)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y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func>
              <m:func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tan</m:t>
                </m:r>
              </m:fName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</m:func>
          </m:num>
          <m:den>
            <m:func>
              <m:func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ln</m:t>
                </m:r>
              </m:fName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</m:func>
          </m:den>
        </m:f>
      </m:oMath>
      <w:r w:rsidR="00276F60">
        <w:rPr>
          <w:rFonts w:ascii="Times New Roman" w:eastAsiaTheme="minorEastAsia" w:hAnsi="Times New Roman" w:cs="Times New Roman"/>
          <w:sz w:val="24"/>
          <w:szCs w:val="24"/>
        </w:rPr>
        <w:t xml:space="preserve"> (f)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y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p>
        </m:sSup>
        <m:func>
          <m:func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sin</m:t>
            </m:r>
          </m:fName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</m:func>
      </m:oMath>
      <w:r w:rsidR="00276F60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:rsidR="0099424D" w:rsidRDefault="00276F60" w:rsidP="0099424D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(g)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y=</m:t>
        </m:r>
        <m:func>
          <m:func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uncPr>
          <m:fNam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cos</m:t>
                </m: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</m:t>
                </m: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sup>
            </m:sSup>
          </m:fName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  <m:func>
              <m:func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ln</m:t>
                </m:r>
              </m:fName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</m:func>
          </m:e>
        </m:func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(h)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y=</m:t>
        </m:r>
        <m:func>
          <m:func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sin</m:t>
            </m:r>
          </m:fName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</m:e>
            </m:d>
          </m:e>
        </m:func>
      </m:oMath>
      <w:r w:rsidR="00E779FE">
        <w:rPr>
          <w:rFonts w:ascii="Times New Roman" w:eastAsiaTheme="minorEastAsia" w:hAnsi="Times New Roman" w:cs="Times New Roman"/>
          <w:sz w:val="24"/>
          <w:szCs w:val="24"/>
        </w:rPr>
        <w:t xml:space="preserve"> (i)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x+1</m:t>
                </m:r>
              </m:e>
            </m:d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p>
        </m:sSup>
      </m:oMath>
      <w:r w:rsidR="00E779FE">
        <w:rPr>
          <w:rFonts w:ascii="Times New Roman" w:eastAsiaTheme="minorEastAsia" w:hAnsi="Times New Roman" w:cs="Times New Roman"/>
          <w:sz w:val="24"/>
          <w:szCs w:val="24"/>
        </w:rPr>
        <w:t xml:space="preserve"> (j)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func>
                  <m:func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sin</m:t>
                    </m:r>
                  </m:fName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x</m:t>
                    </m:r>
                  </m:e>
                </m:func>
                <m:func>
                  <m:func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cos</m:t>
                    </m:r>
                  </m:fName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x</m:t>
                    </m:r>
                  </m:e>
                </m:func>
              </m:e>
            </m:d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sup>
        </m:sSup>
      </m:oMath>
      <w:r w:rsidR="00E779FE">
        <w:rPr>
          <w:rFonts w:ascii="Times New Roman" w:eastAsiaTheme="minorEastAsia" w:hAnsi="Times New Roman" w:cs="Times New Roman"/>
          <w:sz w:val="24"/>
          <w:szCs w:val="24"/>
        </w:rPr>
        <w:t xml:space="preserve"> (k) </w:t>
      </w:r>
      <m:oMath>
        <m:func>
          <m:func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ln</m:t>
            </m:r>
          </m:fName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func>
                  <m:func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+1</m:t>
                        </m:r>
                      </m:e>
                    </m:d>
                  </m:e>
                </m:func>
              </m:e>
            </m:d>
          </m:e>
        </m:func>
      </m:oMath>
    </w:p>
    <w:p w:rsidR="00E779FE" w:rsidRPr="0099424D" w:rsidRDefault="00E779FE" w:rsidP="0099424D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(l)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sup>
        </m:sSup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(m)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Sin 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p>
            <m:func>
              <m:func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tan</m:t>
                </m:r>
              </m:fName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</m:func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.</m:t>
        </m:r>
      </m:oMath>
    </w:p>
    <w:p w:rsidR="00830261" w:rsidRDefault="00830261" w:rsidP="00830261">
      <w:pPr>
        <w:pStyle w:val="ListParagraph"/>
        <w:ind w:left="1440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830261" w:rsidRDefault="00830261" w:rsidP="00830261">
      <w:pPr>
        <w:pStyle w:val="ListParagraph"/>
        <w:ind w:left="1440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830261" w:rsidRDefault="00830261" w:rsidP="00830261">
      <w:pPr>
        <w:pStyle w:val="ListParagraph"/>
        <w:ind w:left="1440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830261" w:rsidRDefault="00830261" w:rsidP="00830261">
      <w:pPr>
        <w:pStyle w:val="ListParagraph"/>
        <w:ind w:left="1440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830261" w:rsidRDefault="00830261" w:rsidP="00830261">
      <w:pPr>
        <w:pStyle w:val="ListParagraph"/>
        <w:ind w:left="1440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830261" w:rsidRDefault="00830261" w:rsidP="00830261">
      <w:pPr>
        <w:pStyle w:val="ListParagraph"/>
        <w:ind w:left="1440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830261" w:rsidRDefault="00830261" w:rsidP="00830261">
      <w:pPr>
        <w:pStyle w:val="ListParagraph"/>
        <w:ind w:left="1440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830261" w:rsidRPr="00830261" w:rsidRDefault="00830261" w:rsidP="00830261">
      <w:pPr>
        <w:pStyle w:val="ListParagraph"/>
        <w:ind w:left="144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sectPr w:rsidR="00830261" w:rsidRPr="00830261" w:rsidSect="00D71493">
      <w:headerReference w:type="default" r:id="rId29"/>
      <w:footerReference w:type="default" r:id="rId30"/>
      <w:pgSz w:w="11906" w:h="16838" w:code="9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07633" w:rsidRDefault="00A07633" w:rsidP="00D71493">
      <w:pPr>
        <w:spacing w:after="0" w:line="240" w:lineRule="auto"/>
      </w:pPr>
      <w:r>
        <w:separator/>
      </w:r>
    </w:p>
  </w:endnote>
  <w:endnote w:type="continuationSeparator" w:id="0">
    <w:p w:rsidR="00A07633" w:rsidRDefault="00A07633" w:rsidP="00D7149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B1BD0" w:rsidRDefault="002B1BD0">
    <w:pPr>
      <w:tabs>
        <w:tab w:val="center" w:pos="4550"/>
        <w:tab w:val="left" w:pos="5818"/>
      </w:tabs>
      <w:ind w:right="260"/>
      <w:jc w:val="right"/>
      <w:rPr>
        <w:color w:val="222A35" w:themeColor="text2" w:themeShade="80"/>
        <w:sz w:val="24"/>
        <w:szCs w:val="24"/>
      </w:rPr>
    </w:pPr>
    <w:r>
      <w:rPr>
        <w:color w:val="8496B0" w:themeColor="text2" w:themeTint="99"/>
        <w:spacing w:val="60"/>
        <w:sz w:val="24"/>
        <w:szCs w:val="24"/>
      </w:rPr>
      <w:t>Page</w:t>
    </w:r>
    <w:r>
      <w:rPr>
        <w:color w:val="8496B0" w:themeColor="text2" w:themeTint="99"/>
        <w:sz w:val="24"/>
        <w:szCs w:val="24"/>
      </w:rPr>
      <w:t xml:space="preserve"> </w:t>
    </w:r>
    <w:r>
      <w:rPr>
        <w:color w:val="323E4F" w:themeColor="text2" w:themeShade="BF"/>
        <w:sz w:val="24"/>
        <w:szCs w:val="24"/>
      </w:rPr>
      <w:fldChar w:fldCharType="begin"/>
    </w:r>
    <w:r>
      <w:rPr>
        <w:color w:val="323E4F" w:themeColor="text2" w:themeShade="BF"/>
        <w:sz w:val="24"/>
        <w:szCs w:val="24"/>
      </w:rPr>
      <w:instrText xml:space="preserve"> PAGE   \* MERGEFORMAT </w:instrText>
    </w:r>
    <w:r>
      <w:rPr>
        <w:color w:val="323E4F" w:themeColor="text2" w:themeShade="BF"/>
        <w:sz w:val="24"/>
        <w:szCs w:val="24"/>
      </w:rPr>
      <w:fldChar w:fldCharType="separate"/>
    </w:r>
    <w:r w:rsidR="00916D80">
      <w:rPr>
        <w:noProof/>
        <w:color w:val="323E4F" w:themeColor="text2" w:themeShade="BF"/>
        <w:sz w:val="24"/>
        <w:szCs w:val="24"/>
      </w:rPr>
      <w:t>2</w:t>
    </w:r>
    <w:r>
      <w:rPr>
        <w:color w:val="323E4F" w:themeColor="text2" w:themeShade="BF"/>
        <w:sz w:val="24"/>
        <w:szCs w:val="24"/>
      </w:rPr>
      <w:fldChar w:fldCharType="end"/>
    </w:r>
    <w:r>
      <w:rPr>
        <w:color w:val="323E4F" w:themeColor="text2" w:themeShade="BF"/>
        <w:sz w:val="24"/>
        <w:szCs w:val="24"/>
      </w:rPr>
      <w:t xml:space="preserve"> | </w:t>
    </w:r>
    <w:r>
      <w:rPr>
        <w:color w:val="323E4F" w:themeColor="text2" w:themeShade="BF"/>
        <w:sz w:val="24"/>
        <w:szCs w:val="24"/>
      </w:rPr>
      <w:fldChar w:fldCharType="begin"/>
    </w:r>
    <w:r>
      <w:rPr>
        <w:color w:val="323E4F" w:themeColor="text2" w:themeShade="BF"/>
        <w:sz w:val="24"/>
        <w:szCs w:val="24"/>
      </w:rPr>
      <w:instrText xml:space="preserve"> NUMPAGES  \* Arabic  \* MERGEFORMAT </w:instrText>
    </w:r>
    <w:r>
      <w:rPr>
        <w:color w:val="323E4F" w:themeColor="text2" w:themeShade="BF"/>
        <w:sz w:val="24"/>
        <w:szCs w:val="24"/>
      </w:rPr>
      <w:fldChar w:fldCharType="separate"/>
    </w:r>
    <w:r w:rsidR="00916D80">
      <w:rPr>
        <w:noProof/>
        <w:color w:val="323E4F" w:themeColor="text2" w:themeShade="BF"/>
        <w:sz w:val="24"/>
        <w:szCs w:val="24"/>
      </w:rPr>
      <w:t>2</w:t>
    </w:r>
    <w:r>
      <w:rPr>
        <w:color w:val="323E4F" w:themeColor="text2" w:themeShade="BF"/>
        <w:sz w:val="24"/>
        <w:szCs w:val="24"/>
      </w:rPr>
      <w:fldChar w:fldCharType="end"/>
    </w:r>
  </w:p>
  <w:p w:rsidR="002B1BD0" w:rsidRDefault="002B1BD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07633" w:rsidRDefault="00A07633" w:rsidP="00D71493">
      <w:pPr>
        <w:spacing w:after="0" w:line="240" w:lineRule="auto"/>
      </w:pPr>
      <w:r>
        <w:separator/>
      </w:r>
    </w:p>
  </w:footnote>
  <w:footnote w:type="continuationSeparator" w:id="0">
    <w:p w:rsidR="00A07633" w:rsidRDefault="00A07633" w:rsidP="00D7149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B1BD0" w:rsidRDefault="00A07633">
    <w:pPr>
      <w:pStyle w:val="Header"/>
      <w:rPr>
        <w:sz w:val="24"/>
        <w:szCs w:val="24"/>
      </w:rPr>
    </w:pPr>
    <w:sdt>
      <w:sdtPr>
        <w:rPr>
          <w:rFonts w:ascii="Times New Roman" w:eastAsiaTheme="majorEastAsia" w:hAnsi="Times New Roman" w:cs="Times New Roman"/>
          <w:color w:val="000000" w:themeColor="text1"/>
          <w:sz w:val="24"/>
          <w:szCs w:val="24"/>
        </w:rPr>
        <w:alias w:val="Title"/>
        <w:id w:val="78404852"/>
        <w:placeholder>
          <w:docPart w:val="948E1AF9AFA948C1988EDFB3D13DA91C"/>
        </w:placeholder>
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<w:text/>
      </w:sdtPr>
      <w:sdtEndPr/>
      <w:sdtContent>
        <w:r w:rsidR="002B1BD0" w:rsidRPr="00D71493">
          <w:rPr>
            <w:rFonts w:ascii="Times New Roman" w:eastAsiaTheme="majorEastAsia" w:hAnsi="Times New Roman" w:cs="Times New Roman"/>
            <w:color w:val="000000" w:themeColor="text1"/>
            <w:sz w:val="24"/>
            <w:szCs w:val="24"/>
          </w:rPr>
          <w:t>Differential Calculus and Coordinate Geometry</w:t>
        </w:r>
      </w:sdtContent>
    </w:sdt>
    <w:r w:rsidR="002B1BD0">
      <w:rPr>
        <w:rFonts w:asciiTheme="majorHAnsi" w:eastAsiaTheme="majorEastAsia" w:hAnsiTheme="majorHAnsi" w:cstheme="majorBidi"/>
        <w:color w:val="5B9BD5" w:themeColor="accent1"/>
        <w:sz w:val="24"/>
        <w:szCs w:val="24"/>
      </w:rPr>
      <w:ptab w:relativeTo="margin" w:alignment="right" w:leader="none"/>
    </w:r>
    <w:sdt>
      <w:sdtPr>
        <w:rPr>
          <w:rFonts w:ascii="Times New Roman" w:eastAsiaTheme="majorEastAsia" w:hAnsi="Times New Roman" w:cs="Times New Roman"/>
          <w:color w:val="000000" w:themeColor="text1"/>
          <w:sz w:val="24"/>
          <w:szCs w:val="24"/>
        </w:rPr>
        <w:alias w:val="Date"/>
        <w:id w:val="78404859"/>
        <w:placeholder>
          <w:docPart w:val="E095D2CD27BE4CB18DCC33341D36DBCC"/>
        </w:placeholder>
        <w:dataBinding w:prefixMappings="xmlns:ns0='http://schemas.microsoft.com/office/2006/coverPageProps'" w:xpath="/ns0:CoverPageProperties[1]/ns0:PublishDate[1]" w:storeItemID="{55AF091B-3C7A-41E3-B477-F2FDAA23CFDA}"/>
        <w:date>
          <w:dateFormat w:val="MMMM d, yyyy"/>
          <w:lid w:val="en-US"/>
          <w:storeMappedDataAs w:val="dateTime"/>
          <w:calendar w:val="gregorian"/>
        </w:date>
      </w:sdtPr>
      <w:sdtEndPr/>
      <w:sdtContent>
        <w:r w:rsidR="002B1BD0" w:rsidRPr="00D71493">
          <w:rPr>
            <w:rFonts w:ascii="Times New Roman" w:eastAsiaTheme="majorEastAsia" w:hAnsi="Times New Roman" w:cs="Times New Roman"/>
            <w:color w:val="000000" w:themeColor="text1"/>
            <w:sz w:val="24"/>
            <w:szCs w:val="24"/>
          </w:rPr>
          <w:t>Spring 2018-19</w:t>
        </w:r>
      </w:sdtContent>
    </w:sdt>
  </w:p>
  <w:p w:rsidR="002B1BD0" w:rsidRDefault="002B1BD0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0D4616"/>
    <w:multiLevelType w:val="hybridMultilevel"/>
    <w:tmpl w:val="5C6C38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EFA3B26"/>
    <w:multiLevelType w:val="hybridMultilevel"/>
    <w:tmpl w:val="DA1CDC6E"/>
    <w:lvl w:ilvl="0" w:tplc="0409000D">
      <w:start w:val="1"/>
      <w:numFmt w:val="bullet"/>
      <w:lvlText w:val=""/>
      <w:lvlJc w:val="left"/>
      <w:pPr>
        <w:ind w:left="28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72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9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640" w:hanging="360"/>
      </w:pPr>
      <w:rPr>
        <w:rFonts w:ascii="Wingdings" w:hAnsi="Wingdings" w:hint="default"/>
      </w:rPr>
    </w:lvl>
  </w:abstractNum>
  <w:abstractNum w:abstractNumId="2">
    <w:nsid w:val="1F5E04A0"/>
    <w:multiLevelType w:val="hybridMultilevel"/>
    <w:tmpl w:val="3E36F588"/>
    <w:lvl w:ilvl="0" w:tplc="0409000D">
      <w:start w:val="1"/>
      <w:numFmt w:val="bullet"/>
      <w:lvlText w:val=""/>
      <w:lvlJc w:val="left"/>
      <w:pPr>
        <w:ind w:left="21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3">
    <w:nsid w:val="38A2661E"/>
    <w:multiLevelType w:val="hybridMultilevel"/>
    <w:tmpl w:val="99BC5A0A"/>
    <w:lvl w:ilvl="0" w:tplc="0409000D">
      <w:start w:val="1"/>
      <w:numFmt w:val="bullet"/>
      <w:lvlText w:val=""/>
      <w:lvlJc w:val="left"/>
      <w:pPr>
        <w:ind w:left="21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4">
    <w:nsid w:val="5C0D1B50"/>
    <w:multiLevelType w:val="hybridMultilevel"/>
    <w:tmpl w:val="8E54984E"/>
    <w:lvl w:ilvl="0" w:tplc="0409000D">
      <w:start w:val="1"/>
      <w:numFmt w:val="bullet"/>
      <w:lvlText w:val=""/>
      <w:lvlJc w:val="left"/>
      <w:pPr>
        <w:ind w:left="21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5">
    <w:nsid w:val="63410141"/>
    <w:multiLevelType w:val="hybridMultilevel"/>
    <w:tmpl w:val="B3CC069A"/>
    <w:lvl w:ilvl="0" w:tplc="0409000D">
      <w:start w:val="1"/>
      <w:numFmt w:val="bullet"/>
      <w:lvlText w:val=""/>
      <w:lvlJc w:val="left"/>
      <w:pPr>
        <w:ind w:left="21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6">
    <w:nsid w:val="79917563"/>
    <w:multiLevelType w:val="hybridMultilevel"/>
    <w:tmpl w:val="6BC8615C"/>
    <w:lvl w:ilvl="0" w:tplc="0409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4"/>
  </w:num>
  <w:num w:numId="4">
    <w:abstractNumId w:val="3"/>
  </w:num>
  <w:num w:numId="5">
    <w:abstractNumId w:val="1"/>
  </w:num>
  <w:num w:numId="6">
    <w:abstractNumId w:val="5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71493"/>
    <w:rsid w:val="00017FE0"/>
    <w:rsid w:val="00020E54"/>
    <w:rsid w:val="00087396"/>
    <w:rsid w:val="00090C5D"/>
    <w:rsid w:val="0009155F"/>
    <w:rsid w:val="000F5E8F"/>
    <w:rsid w:val="00130173"/>
    <w:rsid w:val="00135829"/>
    <w:rsid w:val="00144602"/>
    <w:rsid w:val="00244889"/>
    <w:rsid w:val="00276F60"/>
    <w:rsid w:val="002A36D7"/>
    <w:rsid w:val="002B1BD0"/>
    <w:rsid w:val="002F2E3F"/>
    <w:rsid w:val="002F5EB8"/>
    <w:rsid w:val="00395C41"/>
    <w:rsid w:val="003B1E91"/>
    <w:rsid w:val="00457F47"/>
    <w:rsid w:val="0049356C"/>
    <w:rsid w:val="00560890"/>
    <w:rsid w:val="00577E2C"/>
    <w:rsid w:val="005E2AA4"/>
    <w:rsid w:val="005E31A6"/>
    <w:rsid w:val="00601492"/>
    <w:rsid w:val="00661186"/>
    <w:rsid w:val="007E5324"/>
    <w:rsid w:val="00830261"/>
    <w:rsid w:val="00832439"/>
    <w:rsid w:val="008753E2"/>
    <w:rsid w:val="00880128"/>
    <w:rsid w:val="00893B52"/>
    <w:rsid w:val="008C5BF1"/>
    <w:rsid w:val="00916D80"/>
    <w:rsid w:val="00966005"/>
    <w:rsid w:val="0099039C"/>
    <w:rsid w:val="0099424D"/>
    <w:rsid w:val="00997FD6"/>
    <w:rsid w:val="009B6A16"/>
    <w:rsid w:val="00A02D0A"/>
    <w:rsid w:val="00A07633"/>
    <w:rsid w:val="00A93A58"/>
    <w:rsid w:val="00B0123A"/>
    <w:rsid w:val="00B95D16"/>
    <w:rsid w:val="00BD3A2D"/>
    <w:rsid w:val="00C066D9"/>
    <w:rsid w:val="00C747DC"/>
    <w:rsid w:val="00CF3474"/>
    <w:rsid w:val="00D17CB4"/>
    <w:rsid w:val="00D71493"/>
    <w:rsid w:val="00D90633"/>
    <w:rsid w:val="00DF4E69"/>
    <w:rsid w:val="00E779FE"/>
    <w:rsid w:val="00E77B3E"/>
    <w:rsid w:val="00ED004F"/>
    <w:rsid w:val="00F34AA7"/>
    <w:rsid w:val="00FC04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D7149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71493"/>
  </w:style>
  <w:style w:type="paragraph" w:styleId="Footer">
    <w:name w:val="footer"/>
    <w:basedOn w:val="Normal"/>
    <w:link w:val="FooterChar"/>
    <w:uiPriority w:val="99"/>
    <w:unhideWhenUsed/>
    <w:rsid w:val="00D7149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71493"/>
  </w:style>
  <w:style w:type="paragraph" w:styleId="ListParagraph">
    <w:name w:val="List Paragraph"/>
    <w:basedOn w:val="Normal"/>
    <w:uiPriority w:val="34"/>
    <w:qFormat/>
    <w:rsid w:val="00D71493"/>
    <w:pPr>
      <w:ind w:left="720"/>
      <w:contextualSpacing/>
    </w:pPr>
  </w:style>
  <w:style w:type="paragraph" w:customStyle="1" w:styleId="Default">
    <w:name w:val="Default"/>
    <w:rsid w:val="00130173"/>
    <w:pPr>
      <w:autoSpaceDE w:val="0"/>
      <w:autoSpaceDN w:val="0"/>
      <w:adjustRightInd w:val="0"/>
      <w:spacing w:after="0" w:line="240" w:lineRule="auto"/>
    </w:pPr>
    <w:rPr>
      <w:rFonts w:ascii="Calibri" w:hAnsi="Calibri" w:cs="Calibri"/>
      <w:color w:val="000000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130173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02D0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02D0A"/>
    <w:rPr>
      <w:rFonts w:ascii="Segoe UI" w:hAnsi="Segoe UI" w:cs="Segoe UI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D7149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71493"/>
  </w:style>
  <w:style w:type="paragraph" w:styleId="Footer">
    <w:name w:val="footer"/>
    <w:basedOn w:val="Normal"/>
    <w:link w:val="FooterChar"/>
    <w:uiPriority w:val="99"/>
    <w:unhideWhenUsed/>
    <w:rsid w:val="00D7149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71493"/>
  </w:style>
  <w:style w:type="paragraph" w:styleId="ListParagraph">
    <w:name w:val="List Paragraph"/>
    <w:basedOn w:val="Normal"/>
    <w:uiPriority w:val="34"/>
    <w:qFormat/>
    <w:rsid w:val="00D71493"/>
    <w:pPr>
      <w:ind w:left="720"/>
      <w:contextualSpacing/>
    </w:pPr>
  </w:style>
  <w:style w:type="paragraph" w:customStyle="1" w:styleId="Default">
    <w:name w:val="Default"/>
    <w:rsid w:val="00130173"/>
    <w:pPr>
      <w:autoSpaceDE w:val="0"/>
      <w:autoSpaceDN w:val="0"/>
      <w:adjustRightInd w:val="0"/>
      <w:spacing w:after="0" w:line="240" w:lineRule="auto"/>
    </w:pPr>
    <w:rPr>
      <w:rFonts w:ascii="Calibri" w:hAnsi="Calibri" w:cs="Calibri"/>
      <w:color w:val="000000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130173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02D0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02D0A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image" Target="media/image10.PNG"/><Relationship Id="rId3" Type="http://schemas.openxmlformats.org/officeDocument/2006/relationships/numbering" Target="numbering.xml"/><Relationship Id="rId21" Type="http://schemas.openxmlformats.org/officeDocument/2006/relationships/oleObject" Target="embeddings/oleObject5.bin"/><Relationship Id="rId7" Type="http://schemas.openxmlformats.org/officeDocument/2006/relationships/webSettings" Target="webSettings.xml"/><Relationship Id="rId12" Type="http://schemas.openxmlformats.org/officeDocument/2006/relationships/image" Target="media/image3.png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2.bin"/><Relationship Id="rId20" Type="http://schemas.openxmlformats.org/officeDocument/2006/relationships/image" Target="media/image7.wmf"/><Relationship Id="rId29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image" Target="media/image2.jpg"/><Relationship Id="rId24" Type="http://schemas.openxmlformats.org/officeDocument/2006/relationships/image" Target="media/image9.wmf"/><Relationship Id="rId32" Type="http://schemas.openxmlformats.org/officeDocument/2006/relationships/glossaryDocument" Target="glossary/document.xml"/><Relationship Id="rId5" Type="http://schemas.microsoft.com/office/2007/relationships/stylesWithEffects" Target="stylesWithEffects.xml"/><Relationship Id="rId15" Type="http://schemas.openxmlformats.org/officeDocument/2006/relationships/image" Target="media/image5.wmf"/><Relationship Id="rId23" Type="http://schemas.openxmlformats.org/officeDocument/2006/relationships/oleObject" Target="embeddings/oleObject6.bin"/><Relationship Id="rId28" Type="http://schemas.openxmlformats.org/officeDocument/2006/relationships/oleObject" Target="embeddings/oleObject8.bin"/><Relationship Id="rId10" Type="http://schemas.openxmlformats.org/officeDocument/2006/relationships/image" Target="media/image1.jpg"/><Relationship Id="rId19" Type="http://schemas.openxmlformats.org/officeDocument/2006/relationships/oleObject" Target="embeddings/oleObject4.bin"/><Relationship Id="rId31" Type="http://schemas.openxmlformats.org/officeDocument/2006/relationships/fontTable" Target="fontTable.xml"/><Relationship Id="rId4" Type="http://schemas.openxmlformats.org/officeDocument/2006/relationships/styles" Target="styles.xml"/><Relationship Id="rId9" Type="http://schemas.openxmlformats.org/officeDocument/2006/relationships/endnotes" Target="endnotes.xml"/><Relationship Id="rId14" Type="http://schemas.openxmlformats.org/officeDocument/2006/relationships/oleObject" Target="embeddings/oleObject1.bin"/><Relationship Id="rId22" Type="http://schemas.openxmlformats.org/officeDocument/2006/relationships/image" Target="media/image8.wmf"/><Relationship Id="rId27" Type="http://schemas.openxmlformats.org/officeDocument/2006/relationships/image" Target="media/image11.wmf"/><Relationship Id="rId30" Type="http://schemas.openxmlformats.org/officeDocument/2006/relationships/footer" Target="footer1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Parts>
    <w:docPart>
      <w:docPartPr>
        <w:name w:val="948E1AF9AFA948C1988EDFB3D13DA91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4C1160D-DB2C-4630-8AB6-CABA2253820F}"/>
      </w:docPartPr>
      <w:docPartBody>
        <w:p w:rsidR="001F7FB6" w:rsidRDefault="001F7FB6" w:rsidP="001F7FB6">
          <w:pPr>
            <w:pStyle w:val="948E1AF9AFA948C1988EDFB3D13DA91C"/>
          </w:pPr>
          <w:r>
            <w:rPr>
              <w:rFonts w:asciiTheme="majorHAnsi" w:eastAsiaTheme="majorEastAsia" w:hAnsiTheme="majorHAnsi" w:cstheme="majorBidi"/>
              <w:color w:val="4F81BD" w:themeColor="accent1"/>
              <w:sz w:val="27"/>
              <w:szCs w:val="27"/>
            </w:rPr>
            <w:t>[Document title]</w:t>
          </w:r>
        </w:p>
      </w:docPartBody>
    </w:docPart>
    <w:docPart>
      <w:docPartPr>
        <w:name w:val="E095D2CD27BE4CB18DCC33341D36DBC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74F1495-803D-459D-9251-A9A38D6490D7}"/>
      </w:docPartPr>
      <w:docPartBody>
        <w:p w:rsidR="001F7FB6" w:rsidRDefault="001F7FB6" w:rsidP="001F7FB6">
          <w:pPr>
            <w:pStyle w:val="E095D2CD27BE4CB18DCC33341D36DBCC"/>
          </w:pPr>
          <w:r>
            <w:rPr>
              <w:rFonts w:asciiTheme="majorHAnsi" w:eastAsiaTheme="majorEastAsia" w:hAnsiTheme="majorHAnsi" w:cstheme="majorBidi"/>
              <w:color w:val="4F81BD" w:themeColor="accent1"/>
              <w:sz w:val="27"/>
              <w:szCs w:val="27"/>
            </w:rPr>
            <w:t>[Dat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F7FB6"/>
    <w:rsid w:val="001178F2"/>
    <w:rsid w:val="001F7F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948E1AF9AFA948C1988EDFB3D13DA91C">
    <w:name w:val="948E1AF9AFA948C1988EDFB3D13DA91C"/>
    <w:rsid w:val="001F7FB6"/>
  </w:style>
  <w:style w:type="paragraph" w:customStyle="1" w:styleId="E095D2CD27BE4CB18DCC33341D36DBCC">
    <w:name w:val="E095D2CD27BE4CB18DCC33341D36DBCC"/>
    <w:rsid w:val="001F7FB6"/>
  </w:style>
  <w:style w:type="character" w:styleId="PlaceholderText">
    <w:name w:val="Placeholder Text"/>
    <w:basedOn w:val="DefaultParagraphFont"/>
    <w:uiPriority w:val="99"/>
    <w:semiHidden/>
    <w:rsid w:val="001F7FB6"/>
    <w:rPr>
      <w:color w:val="808080"/>
    </w:rPr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948E1AF9AFA948C1988EDFB3D13DA91C">
    <w:name w:val="948E1AF9AFA948C1988EDFB3D13DA91C"/>
    <w:rsid w:val="001F7FB6"/>
  </w:style>
  <w:style w:type="paragraph" w:customStyle="1" w:styleId="E095D2CD27BE4CB18DCC33341D36DBCC">
    <w:name w:val="E095D2CD27BE4CB18DCC33341D36DBCC"/>
    <w:rsid w:val="001F7FB6"/>
  </w:style>
  <w:style w:type="character" w:styleId="PlaceholderText">
    <w:name w:val="Placeholder Text"/>
    <w:basedOn w:val="DefaultParagraphFont"/>
    <w:uiPriority w:val="99"/>
    <w:semiHidden/>
    <w:rsid w:val="001F7FB6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>Spring 2018-19</PublishDate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34FDAADB-E2A0-4E06-BC6F-94003B0AC0A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552</Words>
  <Characters>3153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ifferential Calculus and Coordinate Geometry</vt:lpstr>
    </vt:vector>
  </TitlesOfParts>
  <Company/>
  <LinksUpToDate>false</LinksUpToDate>
  <CharactersWithSpaces>369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fferential Calculus and Coordinate Geometry</dc:title>
  <dc:creator>teacher</dc:creator>
  <cp:lastModifiedBy>Kh Maleque</cp:lastModifiedBy>
  <cp:revision>2</cp:revision>
  <cp:lastPrinted>2019-02-10T04:52:00Z</cp:lastPrinted>
  <dcterms:created xsi:type="dcterms:W3CDTF">2019-02-20T03:24:00Z</dcterms:created>
  <dcterms:modified xsi:type="dcterms:W3CDTF">2019-02-20T03:24:00Z</dcterms:modified>
</cp:coreProperties>
</file>